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C3B8A" w:rsidRPr="00C945F3" w:rsidRDefault="00FC3B8A" w:rsidP="00FC3B8A">
      <w:pPr>
        <w:tabs>
          <w:tab w:val="left" w:pos="420"/>
        </w:tabs>
        <w:jc w:val="center"/>
        <w:rPr>
          <w:rFonts w:ascii="Palatino Linotype" w:hAnsi="Palatino Linotype"/>
          <w:b/>
          <w:color w:val="002060"/>
          <w:szCs w:val="24"/>
        </w:rPr>
      </w:pPr>
      <w:r w:rsidRPr="00C945F3">
        <w:rPr>
          <w:rFonts w:ascii="Palatino Linotype" w:hAnsi="Palatino Linotype"/>
          <w:b/>
          <w:color w:val="002060"/>
          <w:szCs w:val="24"/>
        </w:rPr>
        <w:t>CHUYÊN ĐỀ I. SỐ HỮU TỈ. SỐ THỰC</w:t>
      </w:r>
    </w:p>
    <w:p w:rsidR="00FC3B8A" w:rsidRPr="00C945F3" w:rsidRDefault="00FC3B8A" w:rsidP="00FC3B8A">
      <w:pPr>
        <w:tabs>
          <w:tab w:val="left" w:pos="420"/>
        </w:tabs>
        <w:jc w:val="center"/>
        <w:rPr>
          <w:rFonts w:ascii="Palatino Linotype" w:hAnsi="Palatino Linotype"/>
          <w:b/>
          <w:color w:val="002060"/>
          <w:szCs w:val="24"/>
        </w:rPr>
      </w:pPr>
      <w:bookmarkStart w:id="0" w:name="_GoBack"/>
      <w:r w:rsidRPr="00C945F3">
        <w:rPr>
          <w:rFonts w:ascii="Palatino Linotype" w:hAnsi="Palatino Linotype"/>
          <w:b/>
          <w:color w:val="002060"/>
          <w:szCs w:val="24"/>
        </w:rPr>
        <w:t>CHỦ ĐỀ 1. TẬP HỢP Q CÁC SỐ HỮU TỈ</w:t>
      </w:r>
    </w:p>
    <w:bookmarkEnd w:id="0"/>
    <w:p w:rsidR="00FC3B8A" w:rsidRPr="00C945F3" w:rsidRDefault="00FC3B8A" w:rsidP="00FC3B8A">
      <w:pPr>
        <w:tabs>
          <w:tab w:val="left" w:pos="420"/>
        </w:tabs>
        <w:spacing w:line="228" w:lineRule="auto"/>
        <w:rPr>
          <w:rFonts w:ascii="Palatino Linotype" w:hAnsi="Palatino Linotype"/>
          <w:b/>
          <w:color w:val="002060"/>
          <w:szCs w:val="24"/>
        </w:rPr>
      </w:pPr>
    </w:p>
    <w:p w:rsidR="00FC3B8A" w:rsidRPr="00C945F3" w:rsidRDefault="00FC3B8A" w:rsidP="00FC3B8A">
      <w:pPr>
        <w:tabs>
          <w:tab w:val="left" w:pos="420"/>
        </w:tabs>
        <w:spacing w:line="228" w:lineRule="auto"/>
        <w:rPr>
          <w:rFonts w:ascii="Palatino Linotype" w:hAnsi="Palatino Linotype"/>
          <w:b/>
          <w:color w:val="002060"/>
          <w:szCs w:val="24"/>
        </w:rPr>
      </w:pPr>
      <w:r w:rsidRPr="00C945F3">
        <w:rPr>
          <w:rFonts w:ascii="Palatino Linotype" w:hAnsi="Palatino Linotype"/>
          <w:b/>
          <w:color w:val="002060"/>
          <w:szCs w:val="24"/>
        </w:rPr>
        <w:t>I. TÓM TẮT LÝ THUYẾT</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 xml:space="preserve">1. Số hữu tỉ là số viết được dưới dạng phân số </w:t>
      </w:r>
      <w:r w:rsidRPr="00C945F3">
        <w:rPr>
          <w:rFonts w:ascii="Palatino Linotype" w:hAnsi="Palatino Linotype"/>
          <w:color w:val="002060"/>
          <w:position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6" o:title=""/>
          </v:shape>
          <o:OLEObject Type="Embed" ProgID="Equation.DSMT4" ShapeID="_x0000_i1025" DrawAspect="Content" ObjectID="_1634517878" r:id="rId7"/>
        </w:object>
      </w:r>
      <w:r w:rsidRPr="00C945F3">
        <w:rPr>
          <w:rFonts w:ascii="Palatino Linotype" w:hAnsi="Palatino Linotype"/>
          <w:color w:val="002060"/>
          <w:szCs w:val="24"/>
        </w:rPr>
        <w:t xml:space="preserve"> với a,b </w:t>
      </w:r>
      <w:r w:rsidRPr="00C945F3">
        <w:rPr>
          <w:rFonts w:ascii="Palatino Linotype" w:hAnsi="Palatino Linotype"/>
          <w:color w:val="002060"/>
          <w:position w:val="-4"/>
          <w:szCs w:val="24"/>
        </w:rPr>
        <w:object w:dxaOrig="200" w:dyaOrig="200">
          <v:shape id="_x0000_i1026" type="#_x0000_t75" style="width:9.75pt;height:9.75pt" o:ole="">
            <v:imagedata r:id="rId8" o:title=""/>
          </v:shape>
          <o:OLEObject Type="Embed" ProgID="Equation.DSMT4" ShapeID="_x0000_i1026" DrawAspect="Content" ObjectID="_1634517879" r:id="rId9"/>
        </w:object>
      </w:r>
      <w:r w:rsidRPr="00C945F3">
        <w:rPr>
          <w:rFonts w:ascii="Palatino Linotype" w:hAnsi="Palatino Linotype"/>
          <w:color w:val="002060"/>
          <w:szCs w:val="24"/>
        </w:rPr>
        <w:t xml:space="preserve"> Z, b </w:t>
      </w:r>
      <w:r w:rsidRPr="00C945F3">
        <w:rPr>
          <w:rFonts w:ascii="Palatino Linotype" w:hAnsi="Palatino Linotype"/>
          <w:color w:val="002060"/>
          <w:position w:val="-4"/>
          <w:szCs w:val="24"/>
        </w:rPr>
        <w:object w:dxaOrig="220" w:dyaOrig="220">
          <v:shape id="_x0000_i1027" type="#_x0000_t75" style="width:11.25pt;height:11.25pt" o:ole="">
            <v:imagedata r:id="rId10" o:title=""/>
          </v:shape>
          <o:OLEObject Type="Embed" ProgID="Equation.DSMT4" ShapeID="_x0000_i1027" DrawAspect="Content" ObjectID="_1634517880" r:id="rId11"/>
        </w:object>
      </w:r>
      <w:r w:rsidRPr="00C945F3">
        <w:rPr>
          <w:rFonts w:ascii="Palatino Linotype" w:hAnsi="Palatino Linotype"/>
          <w:color w:val="002060"/>
          <w:szCs w:val="24"/>
        </w:rPr>
        <w:t>0. Tập hợp số hữu tỉ được kí hiệu là Q.</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2. Bất kì số hữu tỉ nào cũng có thể biểu diễn trên trục số dưới dạng phân số có mẫu dương.</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Trên trục số, điểm biểu diễn số hữu tỉ x được gọi là điểm x.</w:t>
      </w:r>
    </w:p>
    <w:p w:rsidR="00FC3B8A" w:rsidRPr="00C945F3" w:rsidRDefault="00FC3B8A" w:rsidP="00FC3B8A">
      <w:pPr>
        <w:tabs>
          <w:tab w:val="left" w:pos="420"/>
        </w:tabs>
        <w:spacing w:line="228" w:lineRule="auto"/>
        <w:jc w:val="both"/>
        <w:rPr>
          <w:rFonts w:ascii="Palatino Linotype" w:hAnsi="Palatino Linotype"/>
          <w:color w:val="002060"/>
          <w:spacing w:val="-6"/>
          <w:szCs w:val="24"/>
        </w:rPr>
      </w:pPr>
      <w:r w:rsidRPr="00C945F3">
        <w:rPr>
          <w:rFonts w:ascii="Palatino Linotype" w:hAnsi="Palatino Linotype"/>
          <w:color w:val="002060"/>
          <w:spacing w:val="-6"/>
          <w:szCs w:val="24"/>
        </w:rPr>
        <w:t>3. Với hai số hữu tỉ x, y ta luôn có hoặc x = y, hoặc x &lt; y, hoặc x &gt; y. Ta có thể so sánh hai số hữu tỉ bằng cách viết chúng dưới dạng phân số rồi so sánh hai phân số đó:</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 Nếu  x &lt; y thì trên trục số, điểm x ở bên trái điểm y;</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 Số hữu tỉ lớn hơn 0 được gọi là số hữu tỉ dương;</w:t>
      </w:r>
    </w:p>
    <w:p w:rsidR="00FC3B8A" w:rsidRPr="00C945F3" w:rsidRDefault="00FC3B8A" w:rsidP="00FC3B8A">
      <w:pPr>
        <w:tabs>
          <w:tab w:val="left" w:pos="420"/>
          <w:tab w:val="left" w:pos="8429"/>
        </w:tabs>
        <w:spacing w:line="228" w:lineRule="auto"/>
        <w:jc w:val="both"/>
        <w:rPr>
          <w:rFonts w:ascii="Palatino Linotype" w:hAnsi="Palatino Linotype"/>
          <w:color w:val="002060"/>
          <w:szCs w:val="24"/>
        </w:rPr>
      </w:pPr>
      <w:r w:rsidRPr="00C945F3">
        <w:rPr>
          <w:rFonts w:ascii="Palatino Linotype" w:hAnsi="Palatino Linotype"/>
          <w:color w:val="002060"/>
          <w:szCs w:val="24"/>
        </w:rPr>
        <w:t>- Số hữu tỉ nhỏ hơn 0 được gọi là số hữu tỉ âm;</w:t>
      </w:r>
      <w:r w:rsidRPr="00C945F3">
        <w:rPr>
          <w:rFonts w:ascii="Palatino Linotype" w:hAnsi="Palatino Linotype"/>
          <w:color w:val="002060"/>
          <w:szCs w:val="24"/>
        </w:rPr>
        <w:tab/>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 Số 0 không là số hữu tỉ dương cũng không là số hữu tỉ âm</w:t>
      </w:r>
    </w:p>
    <w:p w:rsidR="00FC3B8A" w:rsidRPr="00C945F3" w:rsidRDefault="00FC3B8A" w:rsidP="00FC3B8A">
      <w:pPr>
        <w:tabs>
          <w:tab w:val="left" w:pos="420"/>
        </w:tabs>
        <w:spacing w:line="228" w:lineRule="auto"/>
        <w:jc w:val="both"/>
        <w:rPr>
          <w:rFonts w:ascii="Palatino Linotype" w:hAnsi="Palatino Linotype"/>
          <w:b/>
          <w:color w:val="002060"/>
          <w:szCs w:val="24"/>
        </w:rPr>
      </w:pPr>
      <w:r w:rsidRPr="00C945F3">
        <w:rPr>
          <w:rFonts w:ascii="Palatino Linotype" w:hAnsi="Palatino Linotype"/>
          <w:b/>
          <w:color w:val="002060"/>
          <w:szCs w:val="24"/>
        </w:rPr>
        <w:t>II. BÀI TẬP VÀ CÁC DẠNG TOÁN</w:t>
      </w:r>
    </w:p>
    <w:p w:rsidR="00FC3B8A" w:rsidRPr="00C945F3" w:rsidRDefault="00FC3B8A" w:rsidP="00FC3B8A">
      <w:pPr>
        <w:tabs>
          <w:tab w:val="left" w:pos="420"/>
        </w:tabs>
        <w:spacing w:line="228" w:lineRule="auto"/>
        <w:jc w:val="both"/>
        <w:rPr>
          <w:rFonts w:ascii="Palatino Linotype" w:hAnsi="Palatino Linotype"/>
          <w:b/>
          <w:color w:val="002060"/>
          <w:szCs w:val="24"/>
        </w:rPr>
      </w:pPr>
      <w:r w:rsidRPr="00C945F3">
        <w:rPr>
          <w:rFonts w:ascii="Palatino Linotype" w:hAnsi="Palatino Linotype"/>
          <w:b/>
          <w:color w:val="002060"/>
          <w:szCs w:val="24"/>
        </w:rPr>
        <w:t>Dạng 1. Nhận biết quan hệ giữa các tập hợp số</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xml:space="preserve"> Sử dụng các kí hiệu </w:t>
      </w:r>
      <w:r w:rsidRPr="00C945F3">
        <w:rPr>
          <w:rFonts w:ascii="Palatino Linotype" w:hAnsi="Palatino Linotype"/>
          <w:color w:val="002060"/>
          <w:position w:val="-4"/>
          <w:szCs w:val="24"/>
        </w:rPr>
        <w:object w:dxaOrig="200" w:dyaOrig="200">
          <v:shape id="_x0000_i1028" type="#_x0000_t75" style="width:9.75pt;height:9.75pt" o:ole="">
            <v:imagedata r:id="rId8" o:title=""/>
          </v:shape>
          <o:OLEObject Type="Embed" ProgID="Equation.DSMT4" ShapeID="_x0000_i1028" DrawAspect="Content" ObjectID="_1634517881" r:id="rId12"/>
        </w:object>
      </w:r>
      <w:r w:rsidRPr="00C945F3">
        <w:rPr>
          <w:rFonts w:ascii="Palatino Linotype" w:hAnsi="Palatino Linotype"/>
          <w:color w:val="002060"/>
          <w:szCs w:val="24"/>
        </w:rPr>
        <w:t xml:space="preserve">, </w:t>
      </w:r>
      <w:r w:rsidRPr="00C945F3">
        <w:rPr>
          <w:rFonts w:ascii="Palatino Linotype" w:hAnsi="Palatino Linotype"/>
          <w:color w:val="002060"/>
          <w:position w:val="-6"/>
          <w:szCs w:val="24"/>
        </w:rPr>
        <w:object w:dxaOrig="200" w:dyaOrig="240">
          <v:shape id="_x0000_i1029" type="#_x0000_t75" style="width:9.75pt;height:12pt" o:ole="">
            <v:imagedata r:id="rId13" o:title=""/>
          </v:shape>
          <o:OLEObject Type="Embed" ProgID="Equation.DSMT4" ShapeID="_x0000_i1029" DrawAspect="Content" ObjectID="_1634517882" r:id="rId14"/>
        </w:object>
      </w:r>
      <w:r w:rsidRPr="00C945F3">
        <w:rPr>
          <w:rFonts w:ascii="Palatino Linotype" w:hAnsi="Palatino Linotype"/>
          <w:color w:val="002060"/>
          <w:szCs w:val="24"/>
        </w:rPr>
        <w:t>,</w:t>
      </w:r>
      <w:r w:rsidRPr="00C945F3">
        <w:rPr>
          <w:rFonts w:ascii="Palatino Linotype" w:hAnsi="Palatino Linotype"/>
          <w:color w:val="002060"/>
          <w:position w:val="-10"/>
          <w:szCs w:val="24"/>
        </w:rPr>
        <w:object w:dxaOrig="499" w:dyaOrig="260">
          <v:shape id="_x0000_i1030" type="#_x0000_t75" style="width:24.75pt;height:12.75pt" o:ole="">
            <v:imagedata r:id="rId15" o:title=""/>
          </v:shape>
          <o:OLEObject Type="Embed" ProgID="Equation.DSMT4" ShapeID="_x0000_i1030" DrawAspect="Content" ObjectID="_1634517883" r:id="rId16"/>
        </w:object>
      </w:r>
      <w:r w:rsidRPr="00C945F3">
        <w:rPr>
          <w:rFonts w:ascii="Palatino Linotype" w:hAnsi="Palatino Linotype"/>
          <w:color w:val="002060"/>
          <w:szCs w:val="24"/>
        </w:rPr>
        <w:t xml:space="preserve"> N, Z,Q để biểu diễn mối quan hệ giữa số và tập hợp hoặc giữa các tập hợp với nhau.</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1A</w:t>
      </w:r>
      <w:r w:rsidRPr="00C945F3">
        <w:rPr>
          <w:rFonts w:ascii="Palatino Linotype" w:hAnsi="Palatino Linotype"/>
          <w:color w:val="002060"/>
          <w:szCs w:val="24"/>
        </w:rPr>
        <w:t>. Điền kí hiệu thích hợp (</w:t>
      </w:r>
      <w:r w:rsidRPr="00C945F3">
        <w:rPr>
          <w:rFonts w:ascii="Palatino Linotype" w:hAnsi="Palatino Linotype"/>
          <w:color w:val="002060"/>
          <w:position w:val="-4"/>
          <w:szCs w:val="24"/>
        </w:rPr>
        <w:object w:dxaOrig="200" w:dyaOrig="200">
          <v:shape id="_x0000_i1031" type="#_x0000_t75" style="width:9.75pt;height:9.75pt" o:ole="">
            <v:imagedata r:id="rId8" o:title=""/>
          </v:shape>
          <o:OLEObject Type="Embed" ProgID="Equation.DSMT4" ShapeID="_x0000_i1031" DrawAspect="Content" ObjectID="_1634517884" r:id="rId17"/>
        </w:object>
      </w:r>
      <w:r w:rsidRPr="00C945F3">
        <w:rPr>
          <w:rFonts w:ascii="Palatino Linotype" w:hAnsi="Palatino Linotype"/>
          <w:color w:val="002060"/>
          <w:szCs w:val="24"/>
        </w:rPr>
        <w:t xml:space="preserve"> , </w:t>
      </w:r>
      <w:r w:rsidRPr="00C945F3">
        <w:rPr>
          <w:rFonts w:ascii="Palatino Linotype" w:hAnsi="Palatino Linotype"/>
          <w:color w:val="002060"/>
          <w:position w:val="-6"/>
          <w:szCs w:val="24"/>
        </w:rPr>
        <w:object w:dxaOrig="200" w:dyaOrig="240">
          <v:shape id="_x0000_i1032" type="#_x0000_t75" style="width:9.75pt;height:12pt" o:ole="">
            <v:imagedata r:id="rId13" o:title=""/>
          </v:shape>
          <o:OLEObject Type="Embed" ProgID="Equation.DSMT4" ShapeID="_x0000_i1032" DrawAspect="Content" ObjectID="_1634517885" r:id="rId18"/>
        </w:object>
      </w:r>
      <w:r w:rsidRPr="00C945F3">
        <w:rPr>
          <w:rFonts w:ascii="Palatino Linotype" w:hAnsi="Palatino Linotype"/>
          <w:color w:val="002060"/>
          <w:szCs w:val="24"/>
        </w:rPr>
        <w:t>,</w:t>
      </w:r>
      <w:r w:rsidRPr="00C945F3">
        <w:rPr>
          <w:rFonts w:ascii="Palatino Linotype" w:hAnsi="Palatino Linotype"/>
          <w:color w:val="002060"/>
          <w:position w:val="-10"/>
          <w:szCs w:val="24"/>
        </w:rPr>
        <w:object w:dxaOrig="499" w:dyaOrig="260">
          <v:shape id="_x0000_i1033" type="#_x0000_t75" style="width:24.75pt;height:12.75pt" o:ole="">
            <v:imagedata r:id="rId15" o:title=""/>
          </v:shape>
          <o:OLEObject Type="Embed" ProgID="Equation.DSMT4" ShapeID="_x0000_i1033" DrawAspect="Content" ObjectID="_1634517886" r:id="rId19"/>
        </w:object>
      </w:r>
      <w:r w:rsidRPr="00C945F3">
        <w:rPr>
          <w:rFonts w:ascii="Palatino Linotype" w:hAnsi="Palatino Linotype"/>
          <w:color w:val="002060"/>
          <w:szCs w:val="24"/>
        </w:rPr>
        <w:t xml:space="preserve"> N, Z,Q) vào ô trống</w:t>
      </w:r>
    </w:p>
    <w:p w:rsidR="00FC3B8A" w:rsidRPr="00C945F3" w:rsidRDefault="00FC3B8A" w:rsidP="00FC3B8A">
      <w:pPr>
        <w:tabs>
          <w:tab w:val="left" w:pos="420"/>
        </w:tabs>
        <w:spacing w:line="221" w:lineRule="auto"/>
        <w:jc w:val="both"/>
        <w:rPr>
          <w:rFonts w:ascii="Palatino Linotype" w:hAnsi="Palatino Linotype"/>
          <w:color w:val="002060"/>
          <w:szCs w:val="24"/>
        </w:rPr>
      </w:pPr>
      <w:r w:rsidRPr="00C945F3">
        <w:rPr>
          <w:rFonts w:ascii="Palatino Linotype" w:hAnsi="Palatino Linotype"/>
          <w:noProof/>
          <w:color w:val="002060"/>
          <w:szCs w:val="24"/>
        </w:rPr>
        <mc:AlternateContent>
          <mc:Choice Requires="wps">
            <w:drawing>
              <wp:anchor distT="0" distB="0" distL="114300" distR="114300" simplePos="0" relativeHeight="251661312" behindDoc="0" locked="0" layoutInCell="1" allowOverlap="1">
                <wp:simplePos x="0" y="0"/>
                <wp:positionH relativeFrom="column">
                  <wp:posOffset>3467100</wp:posOffset>
                </wp:positionH>
                <wp:positionV relativeFrom="paragraph">
                  <wp:posOffset>11430</wp:posOffset>
                </wp:positionV>
                <wp:extent cx="140335" cy="168910"/>
                <wp:effectExtent l="0" t="0" r="0" b="0"/>
                <wp:wrapNone/>
                <wp:docPr id="457" name="Text Box 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57" o:spid="_x0000_s1026" type="#_x0000_t202" style="position:absolute;left:0;text-align:left;margin-left:273pt;margin-top:.9pt;width:11.05pt;height:13.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iUhKwIAAFMEAAAOAAAAZHJzL2Uyb0RvYy54bWysVNtu2zAMfR+wfxD0vthJky4x4hRdugwD&#10;ugvQ7gNkWbaFSaImKbGzry8lp1nQbS/D/CBIInVInkN6fTNoRQ7CeQmmpNNJTokwHGpp2pJ+e9y9&#10;WVLiAzM1U2BESY/C05vN61fr3hZiBh2oWjiCIMYXvS1pF4ItsszzTmjmJ2CFQWMDTrOAR9dmtWM9&#10;omuVzfL8OuvB1dYBF97j7d1opJuE3zSChy9N40UgqqSYW0irS2sV12yzZkXrmO0kP6XB/iELzaTB&#10;oGeoOxYY2Tv5G5SW3IGHJkw46AyaRnKRasBqpvmLah46ZkWqBcnx9kyT/3+w/PPhqyOyLul88ZYS&#10;wzSK9CiGQN7BQOIdMtRbX6Djg0XXMKABlU7VensP/LsnBrYdM624dQ76TrAaM5zGl9nF0xHHR5Cq&#10;/wQ1BmL7AAloaJyO9CEhBNFRqeNZnZgMjyHn+dXVghKOpun1cjVN6mWseH5snQ8fBGgSNyV1KH4C&#10;Z4d7H2IyrHh2ibE8KFnvpFLp4Npqqxw5MGyUXfpS/i/clCF9SVeL2WKs/68Qefr+BKFlwI5XUpd0&#10;eXZiRWTtvalTPwYm1bjHlJU50RiZGzkMQzWcZKmgPiKhDsbOxknETQfuJyU9dnVJ/Y89c4IS9dGg&#10;KKvpfB7HIB1Q3Rke3KWlurQwwxGqpIGScbsN4+jsrZNth5HGNjBwi0I2MpEcFR+zOuWNnZu4P01Z&#10;HI3Lc/L69S/YPAEAAP//AwBQSwMEFAAGAAgAAAAhAH8xWwzeAAAACAEAAA8AAABkcnMvZG93bnJl&#10;di54bWxMj8FOwzAQRO9I/IO1SFxQ67SkIYQ4FUIC0Ru0CK5usk0i7HWw3TT8PcsJjqu3mnlTridr&#10;xIg+9I4ULOYJCKTaNT21Ct52j7McRIiaGm0coYJvDLCuzs9KXTTuRK84bmMrOIRCoRV0MQ6FlKHu&#10;0OowdwMSs4PzVkc+fSsbr08cbo1cJkkmre6JGzo94EOH9ef2aBXk6fP4ETbXL+91djC38epmfPry&#10;Sl1eTPd3ICJO8e8ZfvVZHSp22rsjNUEYBas04y2RAS9gvsryBYi9gmWegqxK+X9A9QMAAP//AwBQ&#10;SwECLQAUAAYACAAAACEAtoM4kv4AAADhAQAAEwAAAAAAAAAAAAAAAAAAAAAAW0NvbnRlbnRfVHlw&#10;ZXNdLnhtbFBLAQItABQABgAIAAAAIQA4/SH/1gAAAJQBAAALAAAAAAAAAAAAAAAAAC8BAABfcmVs&#10;cy8ucmVsc1BLAQItABQABgAIAAAAIQCJuiUhKwIAAFMEAAAOAAAAAAAAAAAAAAAAAC4CAABkcnMv&#10;ZTJvRG9jLnhtbFBLAQItABQABgAIAAAAIQB/MVsM3gAAAAgBAAAPAAAAAAAAAAAAAAAAAIUEAABk&#10;cnMvZG93bnJldi54bWxQSwUGAAAAAAQABADzAAAAkAU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62336" behindDoc="0" locked="0" layoutInCell="1" allowOverlap="1">
                <wp:simplePos x="0" y="0"/>
                <wp:positionH relativeFrom="column">
                  <wp:posOffset>4819650</wp:posOffset>
                </wp:positionH>
                <wp:positionV relativeFrom="paragraph">
                  <wp:posOffset>29845</wp:posOffset>
                </wp:positionV>
                <wp:extent cx="140335" cy="168910"/>
                <wp:effectExtent l="0" t="0" r="0" b="0"/>
                <wp:wrapNone/>
                <wp:docPr id="456"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6" o:spid="_x0000_s1027" type="#_x0000_t202" style="position:absolute;left:0;text-align:left;margin-left:379.5pt;margin-top:2.35pt;width:11.05pt;height:13.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9CTLgIAAFoEAAAOAAAAZHJzL2Uyb0RvYy54bWysVNtu2zAMfR+wfxD0vthJkywx4hRdugwD&#10;ugvQ7gNkWbaFSaImKbG7rx8lp2nQbS/D/CBIInVInkN6cz1oRY7CeQmmpNNJTokwHGpp2pJ+e9i/&#10;WVHiAzM1U2BESR+Fp9fb1682vS3EDDpQtXAEQYwvelvSLgRbZJnnndDMT8AKg8YGnGYBj67Nasd6&#10;RNcqm+X5MuvB1dYBF97j7e1opNuE3zSChy9N40UgqqSYW0irS2sV12y7YUXrmO0kP6XB/iELzaTB&#10;oGeoWxYYOTj5G5SW3IGHJkw46AyaRnKRasBqpvmLau47ZkWqBcnx9kyT/3+w/PPxqyOyLul8saTE&#10;MI0iPYghkHcwkHiHDPXWF+h4b9E1DGhApVO13t4B/+6JgV3HTCtunIO+E6zGDKfxZXbxdMTxEaTq&#10;P0GNgdghQAIaGqcjfUgIQXRU6vGsTkyGx5Dz/OpqQQlH03S5Wk+Tehkrnh5b58MHAZrETUkdip/A&#10;2fHOh5gMK55cYiwPStZ7qVQ6uLbaKUeODBtln76U/ws3ZUhf0vVithjr/ytEnr4/QWgZsOOV1CVd&#10;nZ1YEVl7b+rUj4FJNe4xZWVONEbmRg7DUA1Js8RxpLiC+hF5dTA2OA4kbjpwPynpsblL6n8cmBOU&#10;qI8GtVlP5/M4DekwX7yd4cFdWqpLCzMcoUoaKBm3uzBO0ME62XYYaewGAzeoZyMT189ZndLHBk4S&#10;nIYtTsjlOXk9/xK2vwAAAP//AwBQSwMEFAAGAAgAAAAhAHKyO6jfAAAACAEAAA8AAABkcnMvZG93&#10;bnJldi54bWxMj8FOwzAQRO9I/IO1SFwQdUJKk4ZsKoQEghsUBFc33iYR8TrYbhr+HnOC42hGM2+q&#10;zWwGMZHzvWWEdJGAIG6s7rlFeHu9vyxA+KBYq8EyIXyTh019elKpUtsjv9C0Da2IJexLhdCFMJZS&#10;+qYjo/zCjsTR21tnVIjStVI7dYzlZpBXSbKSRvUcFzo10l1Hzef2YBCK5eP04Z+y5/dmtR/W4SKf&#10;Hr4c4vnZfHsDItAc/sLwix/RoY5MO3tg7cWAkF+v45eAsMxBRD8v0hTEDiFLM5B1Jf8fqH8AAAD/&#10;/wMAUEsBAi0AFAAGAAgAAAAhALaDOJL+AAAA4QEAABMAAAAAAAAAAAAAAAAAAAAAAFtDb250ZW50&#10;X1R5cGVzXS54bWxQSwECLQAUAAYACAAAACEAOP0h/9YAAACUAQAACwAAAAAAAAAAAAAAAAAvAQAA&#10;X3JlbHMvLnJlbHNQSwECLQAUAAYACAAAACEAmlfQky4CAABaBAAADgAAAAAAAAAAAAAAAAAuAgAA&#10;ZHJzL2Uyb0RvYy54bWxQSwECLQAUAAYACAAAACEAcrI7qN8AAAAIAQAADwAAAAAAAAAAAAAAAACI&#10;BAAAZHJzL2Rvd25yZXYueG1sUEsFBgAAAAAEAAQA8wAAAJQFA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60288" behindDoc="0" locked="0" layoutInCell="1" allowOverlap="1">
                <wp:simplePos x="0" y="0"/>
                <wp:positionH relativeFrom="column">
                  <wp:posOffset>2044700</wp:posOffset>
                </wp:positionH>
                <wp:positionV relativeFrom="paragraph">
                  <wp:posOffset>29845</wp:posOffset>
                </wp:positionV>
                <wp:extent cx="140335" cy="168910"/>
                <wp:effectExtent l="0" t="0" r="0" b="0"/>
                <wp:wrapNone/>
                <wp:docPr id="455" name="Text Box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 o:spid="_x0000_s1028" type="#_x0000_t202" style="position:absolute;left:0;text-align:left;margin-left:161pt;margin-top:2.35pt;width:11.05pt;height:13.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C77LgIAAFoEAAAOAAAAZHJzL2Uyb0RvYy54bWysVF1v2yAUfZ+0/4B4X+ykSZdYcaouXaZJ&#10;3YfU7gdgjG004DIgsbtf3wtOsqjbXqb5AQH3cjj3nIvXN4NW5CCcl2BKOp3klAjDoZamLem3x92b&#10;JSU+MFMzBUaU9El4erN5/Wrd20LMoANVC0cQxPiityXtQrBFlnneCc38BKwwGGzAaRZw6dqsdqxH&#10;dK2yWZ5fZz242jrgwnvcvRuDdJPwm0bw8KVpvAhElRS5hTS6NFZxzDZrVrSO2U7yIw32Dyw0kwYv&#10;PUPdscDI3snfoLTkDjw0YcJBZ9A0kotUA1YzzV9U89AxK1ItKI63Z5n8/4Plnw9fHZF1SeeLBSWG&#10;aTTpUQyBvIOBxD1UqLe+wMQHi6lhwAA6nar19h74d08MbDtmWnHrHPSdYDUynMaT2cXREcdHkKr/&#10;BDVexPYBEtDQOB3lQ0EIoqNTT2d3Ihker5znV1fIkWNoer1cTZN7GStOh63z4YMATeKkpA7NT+Ds&#10;cO9DJMOKU0q8y4OS9U4qlRaurbbKkQPDRtmlL/F/kaYM6Uu6WswWY/1/hcjT9ycILQN2vJK6pMtz&#10;Eiuiau9NnfoxMKnGOVJW5ihjVG7UMAzVkDybndypoH5CXR2MDY4PEicduJ+U9NjcJfU/9swJStRH&#10;g96spvN5fA1pMV+8neHCXUaqywgzHKFKGigZp9swvqC9dbLt8KaxGwzcop+NTFpH40dWR/rYwMmC&#10;42OLL+RynbJ+/RI2zwAAAP//AwBQSwMEFAAGAAgAAAAhANSgd6vfAAAACAEAAA8AAABkcnMvZG93&#10;bnJldi54bWxMj81OwzAQhO9IvIO1SFwQdf7UlhCnQkgguJWC4OrG2yQiXgfbTcPbs5zgNqtZzXxT&#10;bWY7iAl96B0pSBcJCKTGmZ5aBW+vD9drECFqMnpwhAq+McCmPj+rdGnciV5w2sVWcAiFUivoYhxL&#10;KUPTodVh4UYk9g7OWx359K00Xp843A4yS5KltLonbuj0iPcdNp+7o1WwLp6mj/Ccb9+b5WG4iVer&#10;6fHLK3V5Md/dgog4x79n+MVndKiZae+OZIIYFORZxluigmIFgv28KFIQexZpDrKu5P8B9Q8AAAD/&#10;/wMAUEsBAi0AFAAGAAgAAAAhALaDOJL+AAAA4QEAABMAAAAAAAAAAAAAAAAAAAAAAFtDb250ZW50&#10;X1R5cGVzXS54bWxQSwECLQAUAAYACAAAACEAOP0h/9YAAACUAQAACwAAAAAAAAAAAAAAAAAvAQAA&#10;X3JlbHMvLnJlbHNQSwECLQAUAAYACAAAACEAtAQu+y4CAABaBAAADgAAAAAAAAAAAAAAAAAuAgAA&#10;ZHJzL2Uyb0RvYy54bWxQSwECLQAUAAYACAAAACEA1KB3q98AAAAIAQAADwAAAAAAAAAAAAAAAACI&#10;BAAAZHJzL2Rvd25yZXYueG1sUEsFBgAAAAAEAAQA8wAAAJQFA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59264" behindDoc="0" locked="0" layoutInCell="1" allowOverlap="1">
                <wp:simplePos x="0" y="0"/>
                <wp:positionH relativeFrom="column">
                  <wp:posOffset>622300</wp:posOffset>
                </wp:positionH>
                <wp:positionV relativeFrom="paragraph">
                  <wp:posOffset>29845</wp:posOffset>
                </wp:positionV>
                <wp:extent cx="140335" cy="168910"/>
                <wp:effectExtent l="0" t="0" r="0" b="0"/>
                <wp:wrapNone/>
                <wp:docPr id="454"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4" o:spid="_x0000_s1029" type="#_x0000_t202" style="position:absolute;left:0;text-align:left;margin-left:49pt;margin-top:2.35pt;width:11.05pt;height:13.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YTcLwIAAFoEAAAOAAAAZHJzL2Uyb0RvYy54bWysVNuO0zAQfUfiHyy/06RturRR09XSpQhp&#10;uUi7fIDjOImF4zG226R8/Y6dtlQLvCDyYNme8ZmZc2ayvh06RQ7COgm6oNNJSonQHCqpm4J+e9q9&#10;WVLiPNMVU6BFQY/C0dvN61fr3uRiBi2oSliCINrlvSlo673Jk8TxVnTMTcAIjcYabMc8Hm2TVJb1&#10;iN6pZJamN0kPtjIWuHAOb+9HI91E/LoW3H+payc8UQXF3HxcbVzLsCabNcsby0wr+SkN9g9ZdExq&#10;DHqBumeekb2Vv0F1kltwUPsJhy6BupZcxBqwmmn6oprHlhkRa0FynLnQ5P4fLP98+GqJrAqaLTJK&#10;NOtQpCcxePIOBhLukKHeuBwdHw26+gENqHSs1pkH4N8d0bBtmW7EnbXQt4JVmOE0vEyuno44LoCU&#10;/SeoMBDbe4hAQ227QB8SQhAdlTpe1AnJ8BAyS+fzBSUcTdOb5Woa1UtYfn5srPMfBHQkbApqUfwI&#10;zg4PzodkWH52CbEcKFntpFLxYJtyqyw5MGyUXfxi/i/clCZ9QVeL2WKs/68Qafz+BNFJjx2vZFfQ&#10;5cWJ5YG197qK/eiZVOMeU1b6RGNgbuTQD+UQNZuf1SmhOiKvFsYGx4HETQv2JyU9NndB3Y89s4IS&#10;9VGjNqtploVpiIds8XaGB3ttKa8tTHOEKqinZNxu/ThBe2Nl02KksRs03KGetYxcB+HHrE7pYwNH&#10;CU7DFibk+hy9fv0SNs8AAAD//wMAUEsDBBQABgAIAAAAIQBI7nA03gAAAAcBAAAPAAAAZHJzL2Rv&#10;d25yZXYueG1sTI/BTsMwEETvSPyDtUhcEHXSVG0asqkQEghupSC4uvE2ibDXIXbT8Pe4JziOZjTz&#10;ptxM1oiRBt85RkhnCQji2umOG4T3t8fbHIQPirUyjgnhhzxsqsuLUhXanfiVxl1oRCxhXyiENoS+&#10;kNLXLVnlZ64njt7BDVaFKIdG6kGdYrk1cp4kS2lVx3GhVT09tFR/7Y4WIV88j5/+Jdt+1MuDWYeb&#10;1fj0PSBeX033dyACTeEvDGf8iA5VZNq7I2svDMI6j1cCwmIF4mzPkxTEHiFLM5BVKf/zV78AAAD/&#10;/wMAUEsBAi0AFAAGAAgAAAAhALaDOJL+AAAA4QEAABMAAAAAAAAAAAAAAAAAAAAAAFtDb250ZW50&#10;X1R5cGVzXS54bWxQSwECLQAUAAYACAAAACEAOP0h/9YAAACUAQAACwAAAAAAAAAAAAAAAAAvAQAA&#10;X3JlbHMvLnJlbHNQSwECLQAUAAYACAAAACEArjWE3C8CAABaBAAADgAAAAAAAAAAAAAAAAAuAgAA&#10;ZHJzL2Uyb0RvYy54bWxQSwECLQAUAAYACAAAACEASO5wNN4AAAAHAQAADwAAAAAAAAAAAAAAAACJ&#10;BAAAZHJzL2Rvd25yZXYueG1sUEsFBgAAAAAEAAQA8wAAAJQFAAAAAA==&#10;">
                <v:textbox>
                  <w:txbxContent>
                    <w:p w:rsidR="00FC3B8A" w:rsidRDefault="00FC3B8A" w:rsidP="00FC3B8A"/>
                  </w:txbxContent>
                </v:textbox>
              </v:shape>
            </w:pict>
          </mc:Fallback>
        </mc:AlternateContent>
      </w:r>
      <w:r w:rsidRPr="00C945F3">
        <w:rPr>
          <w:rFonts w:ascii="Palatino Linotype" w:hAnsi="Palatino Linotype"/>
          <w:color w:val="002060"/>
          <w:szCs w:val="24"/>
        </w:rPr>
        <w:t xml:space="preserve">6 </w:t>
      </w:r>
      <w:r w:rsidRPr="00C945F3">
        <w:rPr>
          <w:rFonts w:ascii="Palatino Linotype" w:hAnsi="Palatino Linotype"/>
          <w:color w:val="002060"/>
          <w:szCs w:val="24"/>
        </w:rPr>
        <w:sym w:font="Wingdings" w:char="F020"/>
      </w:r>
      <w:r w:rsidRPr="00C945F3">
        <w:rPr>
          <w:rFonts w:ascii="Palatino Linotype" w:hAnsi="Palatino Linotype"/>
          <w:color w:val="002060"/>
          <w:szCs w:val="24"/>
        </w:rPr>
        <w:t xml:space="preserve">   N; </w:t>
      </w:r>
      <w:r w:rsidRPr="00C945F3">
        <w:rPr>
          <w:rFonts w:ascii="Palatino Linotype" w:hAnsi="Palatino Linotype"/>
          <w:color w:val="002060"/>
          <w:szCs w:val="24"/>
        </w:rPr>
        <w:tab/>
      </w:r>
      <w:r w:rsidRPr="00C945F3">
        <w:rPr>
          <w:rFonts w:ascii="Palatino Linotype" w:hAnsi="Palatino Linotype"/>
          <w:color w:val="002060"/>
          <w:szCs w:val="24"/>
        </w:rPr>
        <w:tab/>
        <w:t xml:space="preserve">- 4 </w:t>
      </w:r>
      <w:r w:rsidRPr="00C945F3">
        <w:rPr>
          <w:rFonts w:ascii="Palatino Linotype" w:hAnsi="Palatino Linotype"/>
          <w:color w:val="002060"/>
          <w:szCs w:val="24"/>
        </w:rPr>
        <w:sym w:font="Wingdings" w:char="F020"/>
      </w:r>
      <w:r w:rsidRPr="00C945F3">
        <w:rPr>
          <w:rFonts w:ascii="Palatino Linotype" w:hAnsi="Palatino Linotype"/>
          <w:color w:val="002060"/>
          <w:szCs w:val="24"/>
        </w:rPr>
        <w:t xml:space="preserve"> N; </w:t>
      </w:r>
      <w:r w:rsidRPr="00C945F3">
        <w:rPr>
          <w:rFonts w:ascii="Palatino Linotype" w:hAnsi="Palatino Linotype"/>
          <w:color w:val="002060"/>
          <w:szCs w:val="24"/>
        </w:rPr>
        <w:tab/>
      </w:r>
      <w:r w:rsidRPr="00C945F3">
        <w:rPr>
          <w:rFonts w:ascii="Palatino Linotype" w:hAnsi="Palatino Linotype"/>
          <w:color w:val="002060"/>
          <w:szCs w:val="24"/>
        </w:rPr>
        <w:tab/>
        <w:t>- 9      Z;</w:t>
      </w:r>
      <w:r w:rsidRPr="00C945F3">
        <w:rPr>
          <w:rFonts w:ascii="Palatino Linotype" w:hAnsi="Palatino Linotype"/>
          <w:color w:val="002060"/>
          <w:szCs w:val="24"/>
        </w:rPr>
        <w:tab/>
      </w:r>
      <w:r w:rsidRPr="00C945F3">
        <w:rPr>
          <w:rFonts w:ascii="Palatino Linotype" w:hAnsi="Palatino Linotype"/>
          <w:color w:val="002060"/>
          <w:szCs w:val="24"/>
        </w:rPr>
        <w:tab/>
        <w:t>- 2      Q;</w:t>
      </w:r>
    </w:p>
    <w:p w:rsidR="00FC3B8A" w:rsidRPr="00C945F3" w:rsidRDefault="00FC3B8A" w:rsidP="00FC3B8A">
      <w:pPr>
        <w:tabs>
          <w:tab w:val="left" w:pos="420"/>
        </w:tabs>
        <w:spacing w:line="221" w:lineRule="auto"/>
        <w:jc w:val="both"/>
        <w:rPr>
          <w:rFonts w:ascii="Palatino Linotype" w:hAnsi="Palatino Linotype"/>
          <w:color w:val="002060"/>
          <w:szCs w:val="24"/>
        </w:rPr>
      </w:pPr>
      <w:r w:rsidRPr="00C945F3">
        <w:rPr>
          <w:rFonts w:ascii="Palatino Linotype" w:hAnsi="Palatino Linotype"/>
          <w:noProof/>
          <w:color w:val="002060"/>
          <w:szCs w:val="24"/>
        </w:rPr>
        <mc:AlternateContent>
          <mc:Choice Requires="wps">
            <w:drawing>
              <wp:anchor distT="0" distB="0" distL="114300" distR="114300" simplePos="0" relativeHeight="251666432" behindDoc="0" locked="0" layoutInCell="1" allowOverlap="1">
                <wp:simplePos x="0" y="0"/>
                <wp:positionH relativeFrom="column">
                  <wp:posOffset>5124450</wp:posOffset>
                </wp:positionH>
                <wp:positionV relativeFrom="paragraph">
                  <wp:posOffset>99060</wp:posOffset>
                </wp:positionV>
                <wp:extent cx="140335" cy="168910"/>
                <wp:effectExtent l="0" t="0" r="0" b="0"/>
                <wp:wrapNone/>
                <wp:docPr id="453"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3" o:spid="_x0000_s1030" type="#_x0000_t202" style="position:absolute;left:0;text-align:left;margin-left:403.5pt;margin-top:7.8pt;width:11.05pt;height:13.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tIqLgIAAFoEAAAOAAAAZHJzL2Uyb0RvYy54bWysVNuO0zAQfUfiHyy/0yS9LG3UdLV0KUJa&#10;LtIuH+A4TmLheIztNilfv2OnLdUCL4g8WLZnfGbmnJmsb4dOkYOwToIuaDZJKRGaQyV1U9BvT7s3&#10;S0qcZ7piCrQo6FE4ert5/Wrdm1xMoQVVCUsQRLu8NwVtvTd5kjjeio65CRih0ViD7ZjHo22SyrIe&#10;0TuVTNP0JunBVsYCF87h7f1opJuIX9eC+y917YQnqqCYm4+rjWsZ1mSzZnljmWklP6XB/iGLjkmN&#10;QS9Q98wzsrfyN6hOcgsOaj/h0CVQ15KLWANWk6UvqnlsmRGxFiTHmQtN7v/B8s+Hr5bIqqDzxYwS&#10;zToU6UkMnryDgYQ7ZKg3LkfHR4OufkADKh2rdeYB+HdHNGxbphtxZy30rWAVZpiFl8nV0xHHBZCy&#10;/wQVBmJ7DxFoqG0X6ENCCKKjUseLOiEZHkLO09lsQQlHU3azXGVRvYTl58fGOv9BQEfCpqAWxY/g&#10;7PDgfEiG5WeXEMuBktVOKhUPtim3ypIDw0bZxS/m/8JNadIXdLWYLsb6/wqRxu9PEJ302PFKdgVd&#10;XpxYHlh7r6vYj55JNe4xZaVPNAbmRg79UA6jZmd1SqiOyKuFscFxIHHTgv1JSY/NXVD3Y8+soER9&#10;1KjNKpvPwzTEw3zxdooHe20pry1Mc4QqqKdk3G79OEF7Y2XTYqSxGzTcoZ61jFwH4cesTuljA0cJ&#10;TsMWJuT6HL1+/RI2zwAAAP//AwBQSwMEFAAGAAgAAAAhAMRKKPnfAAAACQEAAA8AAABkcnMvZG93&#10;bnJldi54bWxMj8FOwzAQRO9I/IO1SFwQdRpKmoY4FUICwQ3aCq5usk0i7HWw3TT8PcsJjqsZvX1T&#10;ridrxIg+9I4UzGcJCKTaNT21Cnbbx+scRIiaGm0coYJvDLCuzs9KXTTuRG84bmIrGEKh0Aq6GIdC&#10;ylB3aHWYuQGJs4PzVkc+fSsbr08Mt0amSZJJq3viD50e8KHD+nNztAryxfP4EV5uXt/r7GBW8Wo5&#10;Pn15pS4vpvs7EBGn+FeGX31Wh4qd9u5ITRCGGcmSt0QObjMQXMjT1RzEXsEiTUFWpfy/oPoBAAD/&#10;/wMAUEsBAi0AFAAGAAgAAAAhALaDOJL+AAAA4QEAABMAAAAAAAAAAAAAAAAAAAAAAFtDb250ZW50&#10;X1R5cGVzXS54bWxQSwECLQAUAAYACAAAACEAOP0h/9YAAACUAQAACwAAAAAAAAAAAAAAAAAvAQAA&#10;X3JlbHMvLnJlbHNQSwECLQAUAAYACAAAACEA6KLSKi4CAABaBAAADgAAAAAAAAAAAAAAAAAuAgAA&#10;ZHJzL2Uyb0RvYy54bWxQSwECLQAUAAYACAAAACEAxEoo+d8AAAAJAQAADwAAAAAAAAAAAAAAAACI&#10;BAAAZHJzL2Rvd25yZXYueG1sUEsFBgAAAAAEAAQA8wAAAJQFA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67456" behindDoc="0" locked="0" layoutInCell="1" allowOverlap="1">
                <wp:simplePos x="0" y="0"/>
                <wp:positionH relativeFrom="column">
                  <wp:posOffset>4749800</wp:posOffset>
                </wp:positionH>
                <wp:positionV relativeFrom="paragraph">
                  <wp:posOffset>92710</wp:posOffset>
                </wp:positionV>
                <wp:extent cx="140335" cy="168910"/>
                <wp:effectExtent l="0" t="0" r="0" b="0"/>
                <wp:wrapNone/>
                <wp:docPr id="451"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1" o:spid="_x0000_s1031" type="#_x0000_t202" style="position:absolute;left:0;text-align:left;margin-left:374pt;margin-top:7.3pt;width:11.05pt;height:13.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eiLMQIAAFoEAAAOAAAAZHJzL2Uyb0RvYy54bWysVNtu2zAMfR+wfxD0vthO4y4x4hRdugwD&#10;ugvQ7gNkWbaFyaImKbG7ry8lJ1l2exnmB0ESqUPyHNLrm7FX5CCsk6BLms1SSoTmUEvdlvTL4+7V&#10;khLnma6ZAi1K+iQcvdm8fLEeTCHm0IGqhSUIol0xmJJ23psiSRzvRM/cDIzQaGzA9szj0bZJbdmA&#10;6L1K5ml6nQxga2OBC+fw9m4y0k3EbxrB/aemccITVVLMzcfVxrUKa7JZs6K1zHSSH9Ng/5BFz6TG&#10;oGeoO+YZ2Vv5G1QvuQUHjZ9x6BNoGslFrAGrydJfqnnomBGxFiTHmTNN7v/B8o+Hz5bIuqSLPKNE&#10;sx5FehSjJ29gJOEOGRqMK9DxwaCrH9GASsdqnbkH/tURDduO6VbcWgtDJ1iNGcaXycXTCccFkGr4&#10;ADUGYnsPEWhsbB/oQ0IIoqNST2d1QjI8hFykV1c5JRxN2fVylUX1ElacHhvr/DsBPQmbkloUP4Kz&#10;w73zWAa6nlxCLAdK1jupVDzYttoqSw4MG2UXv1A5PvnJTWkylHSVz/Op/r9CpPH7E0QvPXa8kn1J&#10;l2cnVgTW3uo69qNnUk17jK80phFoDMxNHPqxGqNm+UmdCuon5NXC1OA4kLjpwH6nZMDmLqn7tmdW&#10;UKLea9RmlS0WYRriYZG/nuPBXlqqSwvTHKFK6imZtls/TdDeWNl2GGnqBg23qGcjI9ch4ymrY/rY&#10;wJHP47CFCbk8R68fv4TNMwAAAP//AwBQSwMEFAAGAAgAAAAhADSE07/fAAAACQEAAA8AAABkcnMv&#10;ZG93bnJldi54bWxMj0FPhDAUhO8m/ofmmXgxbmElgEjZGBON3nQ1eu3St0Ckr9h2Wfz3Pk96nMxk&#10;5pt6s9hRzOjD4EhBukpAILXODNQpeHu9vyxBhKjJ6NERKvjGAJvm9KTWlXFHesF5GzvBJRQqraCP&#10;caqkDG2PVoeVm5DY2ztvdWTpO2m8PnK5HeU6SXJp9UC80OsJ73psP7cHq6DMHueP8HT1/N7m+/E6&#10;XhTzw5dX6vxsub0BEXGJf2H4xWd0aJhp5w5kghgVFFnJXyIbWQ6CA0WRpCB2CrJ0DbKp5f8HzQ8A&#10;AAD//wMAUEsBAi0AFAAGAAgAAAAhALaDOJL+AAAA4QEAABMAAAAAAAAAAAAAAAAAAAAAAFtDb250&#10;ZW50X1R5cGVzXS54bWxQSwECLQAUAAYACAAAACEAOP0h/9YAAACUAQAACwAAAAAAAAAAAAAAAAAv&#10;AQAAX3JlbHMvLnJlbHNQSwECLQAUAAYACAAAACEAfRXoizECAABaBAAADgAAAAAAAAAAAAAAAAAu&#10;AgAAZHJzL2Uyb0RvYy54bWxQSwECLQAUAAYACAAAACEANITTv98AAAAJAQAADwAAAAAAAAAAAAAA&#10;AACLBAAAZHJzL2Rvd25yZXYueG1sUEsFBgAAAAAEAAQA8wAAAJcFA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65408" behindDoc="0" locked="0" layoutInCell="1" allowOverlap="1">
                <wp:simplePos x="0" y="0"/>
                <wp:positionH relativeFrom="column">
                  <wp:posOffset>3359150</wp:posOffset>
                </wp:positionH>
                <wp:positionV relativeFrom="paragraph">
                  <wp:posOffset>92710</wp:posOffset>
                </wp:positionV>
                <wp:extent cx="140335" cy="168910"/>
                <wp:effectExtent l="0" t="0" r="0" b="0"/>
                <wp:wrapNone/>
                <wp:docPr id="45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0" o:spid="_x0000_s1032" type="#_x0000_t202" style="position:absolute;left:0;text-align:left;margin-left:264.5pt;margin-top:7.3pt;width:11.05pt;height:13.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9muLgIAAFoEAAAOAAAAZHJzL2Uyb0RvYy54bWysVNuO0zAQfUfiHyy/0yTdtrRR09XSpQhp&#10;uUi7fIDjOImF4zG226R8/Y6dtlQLvCDyYNme8ZkzZ2ayvh06RQ7COgm6oNkkpURoDpXUTUG/Pe3e&#10;LClxnumKKdCioEfh6O3m9at1b3IxhRZUJSxBEO3y3hS09d7kSeJ4KzrmJmCERmMNtmMej7ZJKst6&#10;RO9UMk3TRdKDrYwFLpzD2/vRSDcRv64F91/q2glPVEGRm4+rjWsZ1mSzZnljmWklP9Fg/8CiY1Jj&#10;0AvUPfOM7K38DaqT3IKD2k84dAnUteQi5oDZZOmLbB5bZkTMBcVx5iKT+3+w/PPhqyWyKuhsjvpo&#10;1mGRnsTgyTsYSLhDhXrjcnR8NOjqBzRgpWO2zjwA/+6Ihm3LdCPurIW+FaxChll4mVw9HXFcACn7&#10;T1BhILb3EIGG2nZBPhSEIDoyOV6qE8jwEHKW3tzMKeFoyhbLVRa5JSw/PzbW+Q8COhI2BbVY/AjO&#10;Dg/OBzIsP7uEWA6UrHZSqXiwTblVlhwYNsoufpH/CzelSV/Q1Xw6H/P/K0Qavz9BdNJjxyvZFXR5&#10;cWJ5UO29rmI/eibVuEfKSp9kDMqNGvqhHGLNFufqlFAdUVcLY4PjQOKmBfuTkh6bu6Dux55ZQYn6&#10;qLE2q2w2C9MQD7P52yke7LWlvLYwzRGqoJ6Scbv14wTtjZVNi5HGbtBwh/WsZdQ6FH5kdaKPDRxL&#10;cBq2MCHX5+j165eweQYAAP//AwBQSwMEFAAGAAgAAAAhANxsCKrgAAAACQEAAA8AAABkcnMvZG93&#10;bnJldi54bWxMj8FOwzAQRO9I/IO1SFwQdRKS0IY4FUICwQ3aCq5uvE0i7HWw3TT8PeYEx9GMZt7U&#10;69loNqHzgyUB6SIBhtRaNVAnYLd9vF4C80GSktoSCvhGD+vm/KyWlbInesNpEzoWS8hXUkAfwlhx&#10;7tsejfQLOyJF72CdkSFK13Hl5CmWG82zJCm5kQPFhV6O+NBj+7k5GgHL/Hn68C83r+9tedCrcHU7&#10;PX05IS4v5vs7YAHn8BeGX/yIDk1k2tsjKc+0gCJbxS8hGnkJLAaKIk2B7QXkaQa8qfn/B80PAAAA&#10;//8DAFBLAQItABQABgAIAAAAIQC2gziS/gAAAOEBAAATAAAAAAAAAAAAAAAAAAAAAABbQ29udGVu&#10;dF9UeXBlc10ueG1sUEsBAi0AFAAGAAgAAAAhADj9If/WAAAAlAEAAAsAAAAAAAAAAAAAAAAALwEA&#10;AF9yZWxzLy5yZWxzUEsBAi0AFAAGAAgAAAAhAGa/2a4uAgAAWgQAAA4AAAAAAAAAAAAAAAAALgIA&#10;AGRycy9lMm9Eb2MueG1sUEsBAi0AFAAGAAgAAAAhANxsCKrgAAAACQEAAA8AAAAAAAAAAAAAAAAA&#10;iAQAAGRycy9kb3ducmV2LnhtbFBLBQYAAAAABAAEAPMAAACVBQ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64384" behindDoc="0" locked="0" layoutInCell="1" allowOverlap="1">
                <wp:simplePos x="0" y="0"/>
                <wp:positionH relativeFrom="column">
                  <wp:posOffset>2133600</wp:posOffset>
                </wp:positionH>
                <wp:positionV relativeFrom="paragraph">
                  <wp:posOffset>99060</wp:posOffset>
                </wp:positionV>
                <wp:extent cx="140335" cy="168910"/>
                <wp:effectExtent l="0" t="0" r="0" b="0"/>
                <wp:wrapNone/>
                <wp:docPr id="449"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9" o:spid="_x0000_s1033" type="#_x0000_t202" style="position:absolute;left:0;text-align:left;margin-left:168pt;margin-top:7.8pt;width:11.05pt;height:13.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UJOLwIAAFoEAAAOAAAAZHJzL2Uyb0RvYy54bWysVNtu2zAMfR+wfxD0vthOnTYx4hRdugwD&#10;ugvQ7gNkWbaFyaImKbG7rx8lJ1nQbS/D/CBIInVInkN6fTv2ihyEdRJ0SbNZSonQHGqp25J+fdq9&#10;WVLiPNM1U6BFSZ+Fo7eb16/WgynEHDpQtbAEQbQrBlPSzntTJInjneiZm4ERGo0N2J55PNo2qS0b&#10;EL1XyTxNr5MBbG0scOEc3t5PRrqJ+E0juP/cNE54okqKufm42rhWYU02a1a0lplO8mMa7B+y6JnU&#10;GPQMdc88I3srf4PqJbfgoPEzDn0CTSO5iDVgNVn6oprHjhkRa0FynDnT5P4fLP90+GKJrEua5ytK&#10;NOtRpCcxevIWRhLukKHBuAIdHw26+hENqHSs1pkH4N8c0bDtmG7FnbUwdILVmGEWXiYXTyccF0Cq&#10;4SPUGIjtPUSgsbF9oA8JIYiOSj2f1QnJ8BAyT6+uFpRwNGXXy1UW1UtYcXpsrPPvBfQkbEpqUfwI&#10;zg4PzodkWHFyCbEcKFnvpFLxYNtqqyw5MGyUXfxi/i/clCZDSVeL+WKq/68Qafz+BNFLjx2vZF/S&#10;5dmJFYG1d7qO/eiZVNMeU1b6SGNgbuLQj9UYNbs5qVNB/Yy8WpgaHAcSNx3YH5QM2Nwldd/3zApK&#10;1AeN2qyyPA/TEA/54maOB3tpqS4tTHOEKqmnZNpu/TRBe2Nl22GkqRs03KGejYxcB+GnrI7pYwNH&#10;CY7DFibk8hy9fv0SNj8BAAD//wMAUEsDBBQABgAIAAAAIQCBS0ET3wAAAAkBAAAPAAAAZHJzL2Rv&#10;d25yZXYueG1sTI/BTsMwEETvSPyDtUhcEHWatCGEOBVCAsENCoKrG2+TiHgdbDcNf89yguNoRjNv&#10;qs1sBzGhD70jBctFAgKpcaanVsHb6/1lASJETUYPjlDBNwbY1KcnlS6NO9ILTtvYCi6hUGoFXYxj&#10;KWVoOrQ6LNyIxN7eeasjS99K4/WRy+0g0yTJpdU98UKnR7zrsPncHqyCYvU4fYSn7Pm9yffDdby4&#10;mh6+vFLnZ/PtDYiIc/wLwy8+o0PNTDt3IBPEoCDLcv4S2VjnIDiQrYsliJ2CVZqCrCv5/0H9AwAA&#10;//8DAFBLAQItABQABgAIAAAAIQC2gziS/gAAAOEBAAATAAAAAAAAAAAAAAAAAAAAAABbQ29udGVu&#10;dF9UeXBlc10ueG1sUEsBAi0AFAAGAAgAAAAhADj9If/WAAAAlAEAAAsAAAAAAAAAAAAAAAAALwEA&#10;AF9yZWxzLy5yZWxzUEsBAi0AFAAGAAgAAAAhAARpQk4vAgAAWgQAAA4AAAAAAAAAAAAAAAAALgIA&#10;AGRycy9lMm9Eb2MueG1sUEsBAi0AFAAGAAgAAAAhAIFLQRPfAAAACQEAAA8AAAAAAAAAAAAAAAAA&#10;iQQAAGRycy9kb3ducmV2LnhtbFBLBQYAAAAABAAEAPMAAACVBQ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63360" behindDoc="0" locked="0" layoutInCell="1" allowOverlap="1">
                <wp:simplePos x="0" y="0"/>
                <wp:positionH relativeFrom="column">
                  <wp:posOffset>711200</wp:posOffset>
                </wp:positionH>
                <wp:positionV relativeFrom="paragraph">
                  <wp:posOffset>104140</wp:posOffset>
                </wp:positionV>
                <wp:extent cx="140335" cy="168910"/>
                <wp:effectExtent l="0" t="0" r="0" b="0"/>
                <wp:wrapNone/>
                <wp:docPr id="448" name="Text Box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8" o:spid="_x0000_s1034" type="#_x0000_t202" style="position:absolute;left:0;text-align:left;margin-left:56pt;margin-top:8.2pt;width:11.05pt;height:13.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SpkLQIAAFoEAAAOAAAAZHJzL2Uyb0RvYy54bWysVNtu2zAMfR+wfxD0vthOnS4x4hRdugwD&#10;ugvQ7gNkWbaFyaImKbGzry8lp1nQbS/D/CBIInVInkN6fTP2ihyEdRJ0SbNZSonQHGqp25J+e9y9&#10;WVLiPNM1U6BFSY/C0ZvN61frwRRiDh2oWliCINoVgylp570pksTxTvTMzcAIjcYGbM88Hm2b1JYN&#10;iN6rZJ6m18kAtjYWuHAOb+8mI91E/KYR3H9pGic8USXF3HxcbVyrsCabNStay0wn+SkN9g9Z9Exq&#10;DHqGumOekb2Vv0H1kltw0PgZhz6BppFcxBqwmix9Uc1Dx4yItSA5zpxpcv8Pln8+fLVE1iXNc5RK&#10;sx5FehSjJ+9gJOEOGRqMK9DxwaCrH9GASsdqnbkH/t0RDduO6VbcWgtDJ1iNGWbhZXLxdMJxAaQa&#10;PkGNgdjeQwQaG9sH+pAQguio1PGsTkiGh5B5enW1oISjKbterrKoXsKK58fGOv9BQE/CpqQWxY/g&#10;7HDvfEiGFc8uIZYDJeudVCoebFttlSUHho2yi1/M/4Wb0mQo6WoxX0z1/xUijd+fIHrpseOV7Eu6&#10;PDuxIrD2XtexHz2TatpjykqfaAzMTRz6sRqjZmd1KqiPyKuFqcFxIHHTgf1JyYDNXVL3Y8+soER9&#10;1KjNKsvzMA3xkC/ezvFgLy3VpYVpjlAl9ZRM262fJmhvrGw7jDR1g4Zb1LORkesg/JTVKX1s4CjB&#10;adjChFyeo9evX8LmCQAA//8DAFBLAwQUAAYACAAAACEAN2YRhd8AAAAJAQAADwAAAGRycy9kb3du&#10;cmV2LnhtbEyPwU7DMBBE70j8g7VIXBB10kShhDgVQgLBrRQEVzfeJhHxOthuGv6e7QluO9rRzJtq&#10;PdtBTOhD70hBukhAIDXO9NQqeH97vF6BCFGT0YMjVPCDAdb1+VmlS+OO9IrTNraCQyiUWkEX41hK&#10;GZoOrQ4LNyLxb++81ZGlb6Xx+sjhdpDLJCmk1T1xQ6dHfOiw+doerIJV/jx9hpds89EU++E2Xt1M&#10;T99eqcuL+f4ORMQ5/pnhhM/oUDPTzh3IBDGwTpe8JfJR5CBOhixPQewU5FkCsq7k/wX1LwAAAP//&#10;AwBQSwECLQAUAAYACAAAACEAtoM4kv4AAADhAQAAEwAAAAAAAAAAAAAAAAAAAAAAW0NvbnRlbnRf&#10;VHlwZXNdLnhtbFBLAQItABQABgAIAAAAIQA4/SH/1gAAAJQBAAALAAAAAAAAAAAAAAAAAC8BAABf&#10;cmVscy8ucmVsc1BLAQItABQABgAIAAAAIQAZmSpkLQIAAFoEAAAOAAAAAAAAAAAAAAAAAC4CAABk&#10;cnMvZTJvRG9jLnhtbFBLAQItABQABgAIAAAAIQA3ZhGF3wAAAAkBAAAPAAAAAAAAAAAAAAAAAIcE&#10;AABkcnMvZG93bnJldi54bWxQSwUGAAAAAAQABADzAAAAkwUAAAAA&#10;">
                <v:textbox>
                  <w:txbxContent>
                    <w:p w:rsidR="00FC3B8A" w:rsidRDefault="00FC3B8A" w:rsidP="00FC3B8A"/>
                  </w:txbxContent>
                </v:textbox>
              </v:shape>
            </w:pict>
          </mc:Fallback>
        </mc:AlternateContent>
      </w:r>
      <w:r w:rsidRPr="00C945F3">
        <w:rPr>
          <w:rFonts w:ascii="Palatino Linotype" w:hAnsi="Palatino Linotype"/>
          <w:color w:val="002060"/>
          <w:position w:val="-24"/>
          <w:szCs w:val="24"/>
        </w:rPr>
        <w:object w:dxaOrig="360" w:dyaOrig="620">
          <v:shape id="_x0000_i1034" type="#_x0000_t75" style="width:18pt;height:30.75pt" o:ole="">
            <v:imagedata r:id="rId20" o:title=""/>
          </v:shape>
          <o:OLEObject Type="Embed" ProgID="Equation.DSMT4" ShapeID="_x0000_i1034" DrawAspect="Content" ObjectID="_1634517887" r:id="rId21"/>
        </w:object>
      </w:r>
      <w:r w:rsidRPr="00C945F3">
        <w:rPr>
          <w:rFonts w:ascii="Palatino Linotype" w:hAnsi="Palatino Linotype"/>
          <w:color w:val="002060"/>
          <w:szCs w:val="24"/>
        </w:rPr>
        <w:t xml:space="preserve">     Z;</w:t>
      </w:r>
      <w:r w:rsidRPr="00C945F3">
        <w:rPr>
          <w:rFonts w:ascii="Palatino Linotype" w:hAnsi="Palatino Linotype"/>
          <w:color w:val="002060"/>
          <w:szCs w:val="24"/>
        </w:rPr>
        <w:tab/>
      </w:r>
      <w:r w:rsidRPr="00C945F3">
        <w:rPr>
          <w:rFonts w:ascii="Palatino Linotype" w:hAnsi="Palatino Linotype"/>
          <w:color w:val="002060"/>
          <w:szCs w:val="24"/>
        </w:rPr>
        <w:tab/>
        <w:t xml:space="preserve"> </w:t>
      </w:r>
      <w:r w:rsidRPr="00C945F3">
        <w:rPr>
          <w:rFonts w:ascii="Palatino Linotype" w:hAnsi="Palatino Linotype"/>
          <w:color w:val="002060"/>
          <w:position w:val="-24"/>
          <w:szCs w:val="24"/>
        </w:rPr>
        <w:object w:dxaOrig="360" w:dyaOrig="620">
          <v:shape id="_x0000_i1035" type="#_x0000_t75" style="width:18pt;height:30.75pt" o:ole="">
            <v:imagedata r:id="rId22" o:title=""/>
          </v:shape>
          <o:OLEObject Type="Embed" ProgID="Equation.DSMT4" ShapeID="_x0000_i1035" DrawAspect="Content" ObjectID="_1634517888" r:id="rId23"/>
        </w:object>
      </w:r>
      <w:r w:rsidRPr="00C945F3">
        <w:rPr>
          <w:rFonts w:ascii="Palatino Linotype" w:hAnsi="Palatino Linotype"/>
          <w:color w:val="002060"/>
          <w:szCs w:val="24"/>
        </w:rPr>
        <w:t xml:space="preserve">     Q;</w:t>
      </w:r>
      <w:r w:rsidRPr="00C945F3">
        <w:rPr>
          <w:rFonts w:ascii="Palatino Linotype" w:hAnsi="Palatino Linotype"/>
          <w:color w:val="002060"/>
          <w:szCs w:val="24"/>
        </w:rPr>
        <w:tab/>
      </w:r>
      <w:r w:rsidRPr="00C945F3">
        <w:rPr>
          <w:rFonts w:ascii="Palatino Linotype" w:hAnsi="Palatino Linotype"/>
          <w:color w:val="002060"/>
          <w:szCs w:val="24"/>
        </w:rPr>
        <w:tab/>
        <w:t>Z     N;</w:t>
      </w:r>
      <w:r w:rsidRPr="00C945F3">
        <w:rPr>
          <w:rFonts w:ascii="Palatino Linotype" w:hAnsi="Palatino Linotype"/>
          <w:color w:val="002060"/>
          <w:szCs w:val="24"/>
        </w:rPr>
        <w:tab/>
      </w:r>
      <w:r w:rsidRPr="00C945F3">
        <w:rPr>
          <w:rFonts w:ascii="Palatino Linotype" w:hAnsi="Palatino Linotype"/>
          <w:color w:val="002060"/>
          <w:szCs w:val="24"/>
        </w:rPr>
        <w:tab/>
        <w:t>N      Z     Q.</w:t>
      </w:r>
    </w:p>
    <w:p w:rsidR="00FC3B8A" w:rsidRPr="00C945F3" w:rsidRDefault="00FC3B8A" w:rsidP="00FC3B8A">
      <w:pPr>
        <w:tabs>
          <w:tab w:val="left" w:pos="420"/>
        </w:tabs>
        <w:spacing w:line="221" w:lineRule="auto"/>
        <w:jc w:val="both"/>
        <w:rPr>
          <w:rFonts w:ascii="Palatino Linotype" w:hAnsi="Palatino Linotype"/>
          <w:color w:val="002060"/>
          <w:szCs w:val="24"/>
        </w:rPr>
      </w:pPr>
      <w:r w:rsidRPr="00C945F3">
        <w:rPr>
          <w:rFonts w:ascii="Palatino Linotype" w:hAnsi="Palatino Linotype"/>
          <w:noProof/>
          <w:color w:val="002060"/>
          <w:szCs w:val="24"/>
        </w:rPr>
        <mc:AlternateContent>
          <mc:Choice Requires="wps">
            <w:drawing>
              <wp:anchor distT="0" distB="0" distL="114300" distR="114300" simplePos="0" relativeHeight="251671552" behindDoc="0" locked="0" layoutInCell="1" allowOverlap="1">
                <wp:simplePos x="0" y="0"/>
                <wp:positionH relativeFrom="column">
                  <wp:posOffset>4978400</wp:posOffset>
                </wp:positionH>
                <wp:positionV relativeFrom="paragraph">
                  <wp:posOffset>112395</wp:posOffset>
                </wp:positionV>
                <wp:extent cx="140335" cy="16891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5" type="#_x0000_t202" style="position:absolute;left:0;text-align:left;margin-left:392pt;margin-top:8.85pt;width:11.05pt;height:13.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xkOLwIAAFgEAAAOAAAAZHJzL2Uyb0RvYy54bWysVNuO2yAQfa/Uf0C8N7Zz2SZWnNU221SV&#10;thdptx+AMbZRMUOBxE6/fgecpOntpaofEAPDmZlzZry+HTpFDsI6Cbqg2SSlRGgOldRNQb887V4t&#10;KXGe6Yop0KKgR+Ho7ebli3VvcjGFFlQlLEEQ7fLeFLT13uRJ4ngrOuYmYITGyxpsxzyatkkqy3pE&#10;71QyTdObpAdbGQtcOIen9+Ml3UT8uhbcf6prJzxRBcXcfFxtXMuwJps1yxvLTCv5KQ32D1l0TGoM&#10;eoG6Z56RvZW/QXWSW3BQ+wmHLoG6llzEGrCaLP2lmseWGRFrQXKcudDk/h8s/3j4bImsCjrLKNGs&#10;Q42exODJGxgIHiE/vXE5uj0adPQDnqPOsVZnHoB/dUTDtmW6EXfWQt8KVmF+8WVy9XTEcQGk7D9A&#10;hXHY3kMEGmrbBfKQDoLoqNPxok3IhYeQ83Q2W1DC8Sq7Wa6yqF3C8vNjY51/J6AjYVNQi9JHcHZ4&#10;cB7LQNezS4jlQMlqJ5WKhm3KrbLkwLBNdvELleOTn9yUJn1BV4vpYqz/rxBp/P4E0UmP/a5kV9Dl&#10;xYnlgbW3uord6JlU4x7jK41pBBoDcyOHfiiHqNjqrE4J1RF5tTC2N44jblqw3ynpsbUL6r7tmRWU&#10;qPcatVll83mYhWjMF6+naNjrm/L6hmmOUAX1lIzbrR/nZ2+sbFqMNHaDhjvUs5aR65DxmNUpfWzf&#10;yOdp1MJ8XNvR68cPYfMMAAD//wMAUEsDBBQABgAIAAAAIQAPzfBl3wAAAAkBAAAPAAAAZHJzL2Rv&#10;d25yZXYueG1sTI/BTsMwEETvSPyDtUhcEHVKoySEOBVCAsENCmqvbrxNIuJ1sN00/D3LCY6jGc28&#10;qdazHcSEPvSOFCwXCQikxpmeWgUf74/XBYgQNRk9OEIF3xhgXZ+fVbo07kRvOG1iK7iEQqkVdDGO&#10;pZSh6dDqsHAjEnsH562OLH0rjdcnLreDvEmSTFrdEy90esSHDpvPzdEqKNLnaRdeVq/bJjsMt/Eq&#10;n56+vFKXF/P9HYiIc/wLwy8+o0PNTHt3JBPEoCAvUv4S2chzEBwokmwJYq8gTVcg60r+f1D/AAAA&#10;//8DAFBLAQItABQABgAIAAAAIQC2gziS/gAAAOEBAAATAAAAAAAAAAAAAAAAAAAAAABbQ29udGVu&#10;dF9UeXBlc10ueG1sUEsBAi0AFAAGAAgAAAAhADj9If/WAAAAlAEAAAsAAAAAAAAAAAAAAAAALwEA&#10;AF9yZWxzLy5yZWxzUEsBAi0AFAAGAAgAAAAhALlvGQ4vAgAAWAQAAA4AAAAAAAAAAAAAAAAALgIA&#10;AGRycy9lMm9Eb2MueG1sUEsBAi0AFAAGAAgAAAAhAA/N8GXfAAAACQEAAA8AAAAAAAAAAAAAAAAA&#10;iQQAAGRycy9kb3ducmV2LnhtbFBLBQYAAAAABAAEAPMAAACVBQ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70528" behindDoc="0" locked="0" layoutInCell="1" allowOverlap="1">
                <wp:simplePos x="0" y="0"/>
                <wp:positionH relativeFrom="column">
                  <wp:posOffset>3536950</wp:posOffset>
                </wp:positionH>
                <wp:positionV relativeFrom="paragraph">
                  <wp:posOffset>93345</wp:posOffset>
                </wp:positionV>
                <wp:extent cx="140335" cy="168910"/>
                <wp:effectExtent l="0" t="0" r="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6" type="#_x0000_t202" style="position:absolute;left:0;text-align:left;margin-left:278.5pt;margin-top:7.35pt;width:11.05pt;height:13.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eSqLAIAAFkEAAAOAAAAZHJzL2Uyb0RvYy54bWysVNtu2zAMfR+wfxD0vti5dYkRp+jSZRjQ&#10;XYB2HyDLsi1MEjVJid19/Sg5TYNuexnmB0GUqMPDQ9Kb60ErchTOSzAlnU5ySoThUEvTlvTbw/7N&#10;ihIfmKmZAiNK+ig8vd6+frXpbSFm0IGqhSMIYnzR25J2IdgiyzzvhGZ+AlYYvGzAaRbQdG1WO9Yj&#10;ulbZLM+vsh5cbR1w4T2e3o6XdJvwm0bw8KVpvAhElRS5hbS6tFZxzbYbVrSO2U7yEw32Dyw0kwaD&#10;nqFuWWDk4ORvUFpyBx6aMOGgM2gayUXKAbOZ5i+yue+YFSkXFMfbs0z+/8Hyz8evjsi6pHOUxzCN&#10;NXoQQyDvYCB4hPr01hfodm/RMQx4jnVOuXp7B/y7JwZ2HTOtuHEO+k6wGvlN48vs4umI4yNI1X+C&#10;GuOwQ4AENDROR/FQDoLoSOTxXJvIhceQi3w+X1LC8Wp6tVpPE7eMFU+PrfPhgwBN4qakDkufwNnx&#10;zodIhhVPLjGWByXrvVQqGa6tdsqRI8M22acv8X/hpgzpS7pezpZj/n+FyNP3JwgtA/a7krqkq7MT&#10;K6Jq702dujEwqcY9UlbmJGNUbtQwDNWQKjZKEDWuoH5EYR2M/Y3ziJsO3E9KeuztkvofB+YEJeqj&#10;weKsp4tFHIZkLJZvZ2i4y5vq8oYZjlAlDZSM210YB+hgnWw7jDS2g4EbLGgjk9jPrE78sX9TDU6z&#10;Fgfk0k5ez3+E7S8AAAD//wMAUEsDBBQABgAIAAAAIQCECkfk4AAAAAkBAAAPAAAAZHJzL2Rvd25y&#10;ZXYueG1sTI/BTsMwEETvSPyDtUhcUOuEJk0b4lQICURv0CK4urGbRNjrYLtp+HuWExxHM5p5U20m&#10;a9iofegdCkjnCTCNjVM9tgLe9o+zFbAQJSppHGoB3zrApr68qGSp3Blf9biLLaMSDKUU0MU4lJyH&#10;ptNWhrkbNJJ3dN7KSNK3XHl5pnJr+G2SLLmVPdJCJwf90Onmc3eyAlbZ8/gRtouX92Z5NOt4U4xP&#10;X16I66vp/g5Y1FP8C8MvPqFDTUwHd0IVmBGQ5wV9iWRkBTAK5MU6BXYQkKUL4HXF/z+ofwAAAP//&#10;AwBQSwECLQAUAAYACAAAACEAtoM4kv4AAADhAQAAEwAAAAAAAAAAAAAAAAAAAAAAW0NvbnRlbnRf&#10;VHlwZXNdLnhtbFBLAQItABQABgAIAAAAIQA4/SH/1gAAAJQBAAALAAAAAAAAAAAAAAAAAC8BAABf&#10;cmVscy8ucmVsc1BLAQItABQABgAIAAAAIQA1oeSqLAIAAFkEAAAOAAAAAAAAAAAAAAAAAC4CAABk&#10;cnMvZTJvRG9jLnhtbFBLAQItABQABgAIAAAAIQCECkfk4AAAAAkBAAAPAAAAAAAAAAAAAAAAAIYE&#10;AABkcnMvZG93bnJldi54bWxQSwUGAAAAAAQABADzAAAAkwU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69504" behindDoc="0" locked="0" layoutInCell="1" allowOverlap="1">
                <wp:simplePos x="0" y="0"/>
                <wp:positionH relativeFrom="column">
                  <wp:posOffset>2133600</wp:posOffset>
                </wp:positionH>
                <wp:positionV relativeFrom="paragraph">
                  <wp:posOffset>93345</wp:posOffset>
                </wp:positionV>
                <wp:extent cx="140335" cy="168910"/>
                <wp:effectExtent l="0" t="0" r="0" b="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7" type="#_x0000_t202" style="position:absolute;left:0;text-align:left;margin-left:168pt;margin-top:7.35pt;width:11.05pt;height:13.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FzmLgIAAFkEAAAOAAAAZHJzL2Uyb0RvYy54bWysVNtu2zAMfR+wfxD0vjhOky4x4hRdugwD&#10;ugvQ7gNkWbaFSaImKbGzrx8lp2nQbS/D/CCIEnV4eEh6fTNoRQ7CeQmmpPlkSokwHGpp2pJ+e9y9&#10;WVLiAzM1U2BESY/C05vN61fr3hZiBh2oWjiCIMYXvS1pF4ItsszzTmjmJ2CFwcsGnGYBTddmtWM9&#10;omuVzabT66wHV1sHXHiPp3fjJd0k/KYRPHxpGi8CUSVFbiGtLq1VXLPNmhWtY7aT/ESD/QMLzaTB&#10;oGeoOxYY2Tv5G5SW3IGHJkw46AyaRnKRcsBs8umLbB46ZkXKBcXx9iyT/3+w/PPhqyOyLulsRYlh&#10;Gmv0KIZA3sFA8Aj16a0v0O3BomMY8BzrnHL19h74d08MbDtmWnHrHPSdYDXyy+PL7OLpiOMjSNV/&#10;ghrjsH2ABDQ0TkfxUA6C6Fin47k2kQuPIefTq6sFJRyv8uvlKk+1y1jx9Ng6Hz4I0CRuSuqw9Amc&#10;He59iGRY8eQSY3lQst5JpZLh2mqrHDkwbJNd+hL/F27KkL6kq8VsMeb/V4hp+v4EoWXAfldSl3R5&#10;dmJFVO29qVM3BibVuEfKypxkjMqNGoahGlLF8iRy1LiC+ojCOhj7G+cRNx24n5T02Nsl9T/2zAlK&#10;1EeDxVnl83kchmTMF29naLjLm+ryhhmOUCUNlIzbbRgHaG+dbDuMNLaDgVssaCOT2M+sTvyxf1MN&#10;TrMWB+TSTl7Pf4TNLwAAAP//AwBQSwMEFAAGAAgAAAAhAJlFin7fAAAACQEAAA8AAABkcnMvZG93&#10;bnJldi54bWxMj8FOwzAQRO9I/IO1SFxQ6wSHNIQ4FUIC0Ru0CK5u4iYR9jrYbhr+nuUEx9GMZt5U&#10;69kaNmkfBocS0mUCTGPj2gE7CW+7x0UBLESFrTIOtYRvHWBdn59VqmzdCV/1tI0doxIMpZLQxziW&#10;nIem11aFpRs1kndw3qpI0ne89epE5dbw6yTJuVUD0kKvRv3Q6+Zze7QSiux5+ggb8fLe5AdzG69W&#10;09OXl/LyYr6/Axb1HP/C8ItP6FAT094dsQ3MSBAipy+RjGwFjALipkiB7SVkqQBeV/z/g/oHAAD/&#10;/wMAUEsBAi0AFAAGAAgAAAAhALaDOJL+AAAA4QEAABMAAAAAAAAAAAAAAAAAAAAAAFtDb250ZW50&#10;X1R5cGVzXS54bWxQSwECLQAUAAYACAAAACEAOP0h/9YAAACUAQAACwAAAAAAAAAAAAAAAAAvAQAA&#10;X3JlbHMvLnJlbHNQSwECLQAUAAYACAAAACEAUTxc5i4CAABZBAAADgAAAAAAAAAAAAAAAAAuAgAA&#10;ZHJzL2Uyb0RvYy54bWxQSwECLQAUAAYACAAAACEAmUWKft8AAAAJAQAADwAAAAAAAAAAAAAAAACI&#10;BAAAZHJzL2Rvd25yZXYueG1sUEsFBgAAAAAEAAQA8wAAAJQFA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68480" behindDoc="0" locked="0" layoutInCell="1" allowOverlap="1">
                <wp:simplePos x="0" y="0"/>
                <wp:positionH relativeFrom="column">
                  <wp:posOffset>793750</wp:posOffset>
                </wp:positionH>
                <wp:positionV relativeFrom="paragraph">
                  <wp:posOffset>92075</wp:posOffset>
                </wp:positionV>
                <wp:extent cx="140335" cy="168910"/>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8" type="#_x0000_t202" style="position:absolute;left:0;text-align:left;margin-left:62.5pt;margin-top:7.25pt;width:11.05pt;height:13.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6DpLgIAAFkEAAAOAAAAZHJzL2Uyb0RvYy54bWysVNtu2zAMfR+wfxD0vvjSpEuMOEWXLsOA&#10;7gK0+wBZlm1hsqhJSuzu60vJSRZ028swPwiiRB2S55Be34y9IgdhnQRd0myWUiI0h1rqtqTfHndv&#10;lpQ4z3TNFGhR0ifh6M3m9av1YAqRQweqFpYgiHbFYEraeW+KJHG8Ez1zMzBC42UDtmceTdsmtWUD&#10;ovcqydP0OhnA1sYCF87h6d10STcRv2kE91+axglPVEkxNx9XG9cqrMlmzYrWMtNJfkyD/UMWPZMa&#10;g56h7phnZG/lb1C95BYcNH7GoU+gaSQXsQasJktfVPPQMSNiLUiOM2ea3P+D5Z8PXy2RdUlzVEqz&#10;HjV6FKMn72AkeIT8DMYV6PZg0NGPeI46x1qduQf+3REN247pVtxaC0MnWI35ZeFlcvF0wnEBpBo+&#10;QY1x2N5DBBob2wfykA6C6KjT01mbkAsPIefp1dWCEo5X2fVylUXtElacHhvr/AcBPQmbklqUPoKz&#10;w73zIRlWnFxCLAdK1jupVDRsW22VJQeGbbKLX8z/hZvSZCjpapEvpvr/CpHG708QvfTY70r2JV2e&#10;nVgRWHuv69iNnkk17TFlpY80BuYmDv1YjVGxLD/JU0H9hMRamPob5xE3HdiflAzY2yV1P/bMCkrU&#10;R43irLL5PAxDNOaLtzka9vKmurxhmiNUST0l03brpwHaGyvbDiNN7aDhFgVtZCQ7KD9ldcwf+zdq&#10;cJy1MCCXdvT69UfYPAMAAP//AwBQSwMEFAAGAAgAAAAhAEAbPnvfAAAACQEAAA8AAABkcnMvZG93&#10;bnJldi54bWxMj81OwzAQhO9IvIO1SFxQ66SkP4Q4FUIC0Ru0CK5uvE0i4nWw3TS8PdsT3Ha0o5lv&#10;ivVoOzGgD60jBek0AYFUOdNSreB99zRZgQhRk9GdI1TwgwHW5eVFoXPjTvSGwzbWgkMo5FpBE2Of&#10;SxmqBq0OU9cj8e/gvNWRpa+l8frE4baTsyRZSKtb4oZG9/jYYPW1PVoFq+xl+Ayb29ePanHo7uLN&#10;cnj+9kpdX40P9yAijvHPDGd8RoeSmfbuSCaIjvVszlsiH9kcxNmQLVMQewVZmoIsC/l/QfkLAAD/&#10;/wMAUEsBAi0AFAAGAAgAAAAhALaDOJL+AAAA4QEAABMAAAAAAAAAAAAAAAAAAAAAAFtDb250ZW50&#10;X1R5cGVzXS54bWxQSwECLQAUAAYACAAAACEAOP0h/9YAAACUAQAACwAAAAAAAAAAAAAAAAAvAQAA&#10;X3JlbHMvLnJlbHNQSwECLQAUAAYACAAAACEAhUeg6S4CAABZBAAADgAAAAAAAAAAAAAAAAAuAgAA&#10;ZHJzL2Uyb0RvYy54bWxQSwECLQAUAAYACAAAACEAQBs+e98AAAAJAQAADwAAAAAAAAAAAAAAAACI&#10;BAAAZHJzL2Rvd25yZXYueG1sUEsFBgAAAAAEAAQA8wAAAJQFAAAAAA==&#10;">
                <v:textbox>
                  <w:txbxContent>
                    <w:p w:rsidR="00FC3B8A" w:rsidRDefault="00FC3B8A" w:rsidP="00FC3B8A"/>
                  </w:txbxContent>
                </v:textbox>
              </v:shape>
            </w:pict>
          </mc:Fallback>
        </mc:AlternateContent>
      </w:r>
      <w:r w:rsidRPr="00C945F3">
        <w:rPr>
          <w:rFonts w:ascii="Palatino Linotype" w:hAnsi="Palatino Linotype"/>
          <w:color w:val="002060"/>
          <w:position w:val="-24"/>
          <w:szCs w:val="24"/>
        </w:rPr>
        <w:object w:dxaOrig="220" w:dyaOrig="620">
          <v:shape id="_x0000_i1036" type="#_x0000_t75" style="width:11.25pt;height:30.75pt" o:ole="">
            <v:imagedata r:id="rId24" o:title=""/>
          </v:shape>
          <o:OLEObject Type="Embed" ProgID="Equation.DSMT4" ShapeID="_x0000_i1036" DrawAspect="Content" ObjectID="_1634517889" r:id="rId25"/>
        </w:object>
      </w:r>
      <w:r w:rsidRPr="00C945F3">
        <w:rPr>
          <w:rFonts w:ascii="Palatino Linotype" w:hAnsi="Palatino Linotype"/>
          <w:color w:val="002060"/>
          <w:position w:val="-6"/>
          <w:szCs w:val="24"/>
        </w:rPr>
        <w:object w:dxaOrig="200" w:dyaOrig="240">
          <v:shape id="_x0000_i1037" type="#_x0000_t75" style="width:9.75pt;height:12pt" o:ole="">
            <v:imagedata r:id="rId13" o:title=""/>
          </v:shape>
          <o:OLEObject Type="Embed" ProgID="Equation.DSMT4" ShapeID="_x0000_i1037" DrawAspect="Content" ObjectID="_1634517890" r:id="rId26"/>
        </w:object>
      </w:r>
      <w:r w:rsidRPr="00C945F3">
        <w:rPr>
          <w:rFonts w:ascii="Palatino Linotype" w:hAnsi="Palatino Linotype"/>
          <w:color w:val="002060"/>
          <w:szCs w:val="24"/>
        </w:rPr>
        <w:t xml:space="preserve">       ; </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24"/>
          <w:szCs w:val="24"/>
        </w:rPr>
        <w:object w:dxaOrig="240" w:dyaOrig="620">
          <v:shape id="_x0000_i1038" type="#_x0000_t75" style="width:12pt;height:30.75pt" o:ole="">
            <v:imagedata r:id="rId27" o:title=""/>
          </v:shape>
          <o:OLEObject Type="Embed" ProgID="Equation.DSMT4" ShapeID="_x0000_i1038" DrawAspect="Content" ObjectID="_1634517891" r:id="rId28"/>
        </w:object>
      </w:r>
      <w:r w:rsidRPr="00C945F3">
        <w:rPr>
          <w:rFonts w:ascii="Palatino Linotype" w:hAnsi="Palatino Linotype"/>
          <w:color w:val="002060"/>
          <w:position w:val="-4"/>
          <w:szCs w:val="24"/>
        </w:rPr>
        <w:object w:dxaOrig="200" w:dyaOrig="200">
          <v:shape id="_x0000_i1039" type="#_x0000_t75" style="width:9.75pt;height:9.75pt" o:ole="">
            <v:imagedata r:id="rId8" o:title=""/>
          </v:shape>
          <o:OLEObject Type="Embed" ProgID="Equation.DSMT4" ShapeID="_x0000_i1039" DrawAspect="Content" ObjectID="_1634517892" r:id="rId29"/>
        </w:object>
      </w:r>
      <w:r w:rsidRPr="00C945F3">
        <w:rPr>
          <w:rFonts w:ascii="Palatino Linotype" w:hAnsi="Palatino Linotype"/>
          <w:color w:val="002060"/>
          <w:szCs w:val="24"/>
        </w:rPr>
        <w:t xml:space="preserve"> </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Z </w:t>
      </w:r>
      <w:r w:rsidRPr="00C945F3">
        <w:rPr>
          <w:rFonts w:ascii="Palatino Linotype" w:hAnsi="Palatino Linotype"/>
          <w:color w:val="002060"/>
          <w:position w:val="-4"/>
          <w:szCs w:val="24"/>
        </w:rPr>
        <w:object w:dxaOrig="240" w:dyaOrig="200">
          <v:shape id="_x0000_i1040" type="#_x0000_t75" style="width:12pt;height:9.75pt" o:ole="">
            <v:imagedata r:id="rId30" o:title=""/>
          </v:shape>
          <o:OLEObject Type="Embed" ProgID="Equation.DSMT4" ShapeID="_x0000_i1040" DrawAspect="Content" ObjectID="_1634517893" r:id="rId31"/>
        </w:object>
      </w:r>
      <w:r w:rsidRPr="00C945F3">
        <w:rPr>
          <w:rFonts w:ascii="Palatino Linotype" w:hAnsi="Palatino Linotype"/>
          <w:color w:val="002060"/>
          <w:szCs w:val="24"/>
        </w:rPr>
        <w:tab/>
        <w:t xml:space="preserve">  ;</w:t>
      </w:r>
      <w:r w:rsidRPr="00C945F3">
        <w:rPr>
          <w:rFonts w:ascii="Palatino Linotype" w:hAnsi="Palatino Linotype"/>
          <w:color w:val="002060"/>
          <w:szCs w:val="24"/>
        </w:rPr>
        <w:tab/>
      </w:r>
      <w:r w:rsidRPr="00C945F3">
        <w:rPr>
          <w:rFonts w:ascii="Palatino Linotype" w:hAnsi="Palatino Linotype"/>
          <w:color w:val="002060"/>
          <w:szCs w:val="24"/>
        </w:rPr>
        <w:tab/>
        <w:t xml:space="preserve"> Z </w:t>
      </w:r>
      <w:r w:rsidRPr="00C945F3">
        <w:rPr>
          <w:rFonts w:ascii="Palatino Linotype" w:hAnsi="Palatino Linotype"/>
          <w:color w:val="002060"/>
          <w:position w:val="-4"/>
          <w:szCs w:val="24"/>
        </w:rPr>
        <w:object w:dxaOrig="260" w:dyaOrig="200">
          <v:shape id="_x0000_i1041" type="#_x0000_t75" style="width:12.75pt;height:9.75pt" o:ole="">
            <v:imagedata r:id="rId32" o:title=""/>
          </v:shape>
          <o:OLEObject Type="Embed" ProgID="Equation.DSMT4" ShapeID="_x0000_i1041" DrawAspect="Content" ObjectID="_1634517894" r:id="rId33"/>
        </w:object>
      </w:r>
      <w:r w:rsidRPr="00C945F3">
        <w:rPr>
          <w:rFonts w:ascii="Palatino Linotype" w:hAnsi="Palatino Linotype"/>
          <w:color w:val="002060"/>
          <w:szCs w:val="24"/>
        </w:rPr>
        <w:t xml:space="preserve">      .</w:t>
      </w:r>
    </w:p>
    <w:p w:rsidR="00FC3B8A" w:rsidRPr="00C945F3" w:rsidRDefault="00FC3B8A" w:rsidP="00FC3B8A">
      <w:pPr>
        <w:tabs>
          <w:tab w:val="left" w:pos="420"/>
        </w:tabs>
        <w:spacing w:line="221" w:lineRule="auto"/>
        <w:jc w:val="both"/>
        <w:rPr>
          <w:rFonts w:ascii="Palatino Linotype" w:hAnsi="Palatino Linotype"/>
          <w:color w:val="002060"/>
          <w:szCs w:val="24"/>
        </w:rPr>
      </w:pPr>
      <w:r w:rsidRPr="00C945F3">
        <w:rPr>
          <w:rFonts w:ascii="Palatino Linotype" w:hAnsi="Palatino Linotype"/>
          <w:b/>
          <w:color w:val="002060"/>
          <w:szCs w:val="24"/>
        </w:rPr>
        <w:t>1B</w:t>
      </w:r>
      <w:r w:rsidRPr="00C945F3">
        <w:rPr>
          <w:rFonts w:ascii="Palatino Linotype" w:hAnsi="Palatino Linotype"/>
          <w:color w:val="002060"/>
          <w:szCs w:val="24"/>
        </w:rPr>
        <w:t>. Điền kí hiệu thích hợp (</w:t>
      </w:r>
      <w:r w:rsidRPr="00C945F3">
        <w:rPr>
          <w:rFonts w:ascii="Palatino Linotype" w:hAnsi="Palatino Linotype"/>
          <w:color w:val="002060"/>
          <w:position w:val="-4"/>
          <w:szCs w:val="24"/>
        </w:rPr>
        <w:object w:dxaOrig="200" w:dyaOrig="200">
          <v:shape id="_x0000_i1042" type="#_x0000_t75" style="width:9.75pt;height:9.75pt" o:ole="">
            <v:imagedata r:id="rId8" o:title=""/>
          </v:shape>
          <o:OLEObject Type="Embed" ProgID="Equation.DSMT4" ShapeID="_x0000_i1042" DrawAspect="Content" ObjectID="_1634517895" r:id="rId34"/>
        </w:object>
      </w:r>
      <w:r w:rsidRPr="00C945F3">
        <w:rPr>
          <w:rFonts w:ascii="Palatino Linotype" w:hAnsi="Palatino Linotype"/>
          <w:color w:val="002060"/>
          <w:szCs w:val="24"/>
        </w:rPr>
        <w:t xml:space="preserve">, </w:t>
      </w:r>
      <w:r w:rsidRPr="00C945F3">
        <w:rPr>
          <w:rFonts w:ascii="Palatino Linotype" w:hAnsi="Palatino Linotype"/>
          <w:color w:val="002060"/>
          <w:position w:val="-6"/>
          <w:szCs w:val="24"/>
        </w:rPr>
        <w:object w:dxaOrig="200" w:dyaOrig="240">
          <v:shape id="_x0000_i1043" type="#_x0000_t75" style="width:9.75pt;height:12pt" o:ole="">
            <v:imagedata r:id="rId13" o:title=""/>
          </v:shape>
          <o:OLEObject Type="Embed" ProgID="Equation.DSMT4" ShapeID="_x0000_i1043" DrawAspect="Content" ObjectID="_1634517896" r:id="rId35"/>
        </w:object>
      </w:r>
      <w:r w:rsidRPr="00C945F3">
        <w:rPr>
          <w:rFonts w:ascii="Palatino Linotype" w:hAnsi="Palatino Linotype"/>
          <w:color w:val="002060"/>
          <w:szCs w:val="24"/>
        </w:rPr>
        <w:t>,</w:t>
      </w:r>
      <w:r w:rsidRPr="00C945F3">
        <w:rPr>
          <w:rFonts w:ascii="Palatino Linotype" w:hAnsi="Palatino Linotype"/>
          <w:color w:val="002060"/>
          <w:position w:val="-10"/>
          <w:szCs w:val="24"/>
        </w:rPr>
        <w:object w:dxaOrig="499" w:dyaOrig="260">
          <v:shape id="_x0000_i1044" type="#_x0000_t75" style="width:24.75pt;height:12.75pt" o:ole="">
            <v:imagedata r:id="rId15" o:title=""/>
          </v:shape>
          <o:OLEObject Type="Embed" ProgID="Equation.DSMT4" ShapeID="_x0000_i1044" DrawAspect="Content" ObjectID="_1634517897" r:id="rId36"/>
        </w:object>
      </w:r>
      <w:r w:rsidRPr="00C945F3">
        <w:rPr>
          <w:rFonts w:ascii="Palatino Linotype" w:hAnsi="Palatino Linotype"/>
          <w:color w:val="002060"/>
          <w:szCs w:val="24"/>
        </w:rPr>
        <w:t xml:space="preserve"> N, Z,Q) vào ô trống</w:t>
      </w:r>
    </w:p>
    <w:p w:rsidR="00FC3B8A" w:rsidRPr="00C945F3" w:rsidRDefault="00FC3B8A" w:rsidP="00FC3B8A">
      <w:pPr>
        <w:tabs>
          <w:tab w:val="left" w:pos="420"/>
        </w:tabs>
        <w:spacing w:line="221" w:lineRule="auto"/>
        <w:jc w:val="both"/>
        <w:rPr>
          <w:rFonts w:ascii="Palatino Linotype" w:hAnsi="Palatino Linotype"/>
          <w:color w:val="002060"/>
          <w:szCs w:val="24"/>
        </w:rPr>
      </w:pPr>
      <w:r w:rsidRPr="00C945F3">
        <w:rPr>
          <w:rFonts w:ascii="Palatino Linotype" w:hAnsi="Palatino Linotype"/>
          <w:noProof/>
          <w:color w:val="002060"/>
          <w:szCs w:val="24"/>
        </w:rPr>
        <mc:AlternateContent>
          <mc:Choice Requires="wps">
            <w:drawing>
              <wp:anchor distT="0" distB="0" distL="114300" distR="114300" simplePos="0" relativeHeight="251675648" behindDoc="0" locked="0" layoutInCell="1" allowOverlap="1">
                <wp:simplePos x="0" y="0"/>
                <wp:positionH relativeFrom="column">
                  <wp:posOffset>4883150</wp:posOffset>
                </wp:positionH>
                <wp:positionV relativeFrom="paragraph">
                  <wp:posOffset>106045</wp:posOffset>
                </wp:positionV>
                <wp:extent cx="140335" cy="168910"/>
                <wp:effectExtent l="0" t="0" r="0"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9" type="#_x0000_t202" style="position:absolute;left:0;text-align:left;margin-left:384.5pt;margin-top:8.35pt;width:11.05pt;height:13.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mqtLwIAAFkEAAAOAAAAZHJzL2Uyb0RvYy54bWysVNuO0zAQfUfiHyy/0yS97LZR09XSpQhp&#10;uUi7fIDjOImF4zG226R8PWOnLdUCL4g8WB57fGbmnJms74ZOkYOwToIuaDZJKRGaQyV1U9Cvz7s3&#10;S0qcZ7piCrQo6FE4erd5/Wrdm1xMoQVVCUsQRLu8NwVtvTd5kjjeio65CRih8bIG2zGPpm2SyrIe&#10;0TuVTNP0JunBVsYCF87h6cN4STcRv64F95/r2glPVEExNx9XG9cyrMlmzfLGMtNKfkqD/UMWHZMa&#10;g16gHphnZG/lb1Cd5BYc1H7CoUugriUXsQasJktfVPPUMiNiLUiOMxea3P+D5Z8OXyyRVUGnt5Ro&#10;1qFGz2Lw5C0MBI+Qn964HN2eDDr6Ac9R51irM4/AvzmiYdsy3Yh7a6FvBaswvyy8TK6ejjgugJT9&#10;R6gwDtt7iEBDbbtAHtJBEB11Ol60CbnwEHKezmYLSjheZTfLVRa1S1h+fmys8+8FdCRsCmpR+gjO&#10;Do/Oh2RYfnYJsRwoWe2kUtGwTblVlhwYtskufjH/F25Kk76gq8V0Mdb/V4g0fn+C6KTHfleyK+jy&#10;4sTywNo7XcVu9EyqcY8pK32iMTA3cuiHcoiKZbOzPCVURyTWwtjfOI+4acH+oKTH3i6o+75nVlCi&#10;PmgUZ5XN52EYojFf3E7RsNc35fUN0xyhCuopGbdbPw7Q3ljZtBhpbAcN9yhoLSPZQfkxq1P+2L9R&#10;g9OshQG5tqPXrz/C5icAAAD//wMAUEsDBBQABgAIAAAAIQBGeROP3wAAAAkBAAAPAAAAZHJzL2Rv&#10;d25yZXYueG1sTI/NTsMwEITvSLyDtUhcEHVCqqQJcSqEBIJbKVW5uvE2ifBPsN00vD3LCY6jGc18&#10;U69no9mEPgzOCkgXCTC0rVOD7QTs3p9uV8BClFZJ7SwK+MYA6+byopaVcmf7htM2doxKbKikgD7G&#10;seI8tD0aGRZuREve0XkjI0nfceXlmcqN5ndJknMjB0sLvRzxscf2c3syAlbLl+kjvGabfZsfdRlv&#10;iun5ywtxfTU/3AOLOMe/MPziEzo0xHRwJ6sC0wKKvKQvkYy8AEaBokxTYAcByywD3tT8/4PmBwAA&#10;//8DAFBLAQItABQABgAIAAAAIQC2gziS/gAAAOEBAAATAAAAAAAAAAAAAAAAAAAAAABbQ29udGVu&#10;dF9UeXBlc10ueG1sUEsBAi0AFAAGAAgAAAAhADj9If/WAAAAlAEAAAsAAAAAAAAAAAAAAAAALwEA&#10;AF9yZWxzLy5yZWxzUEsBAi0AFAAGAAgAAAAhAAEiaq0vAgAAWQQAAA4AAAAAAAAAAAAAAAAALgIA&#10;AGRycy9lMm9Eb2MueG1sUEsBAi0AFAAGAAgAAAAhAEZ5E4/fAAAACQEAAA8AAAAAAAAAAAAAAAAA&#10;iQQAAGRycy9kb3ducmV2LnhtbFBLBQYAAAAABAAEAPMAAACVBQ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74624" behindDoc="0" locked="0" layoutInCell="1" allowOverlap="1">
                <wp:simplePos x="0" y="0"/>
                <wp:positionH relativeFrom="column">
                  <wp:posOffset>3409950</wp:posOffset>
                </wp:positionH>
                <wp:positionV relativeFrom="paragraph">
                  <wp:posOffset>93345</wp:posOffset>
                </wp:positionV>
                <wp:extent cx="140335" cy="168910"/>
                <wp:effectExtent l="0" t="0" r="0"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0" type="#_x0000_t202" style="position:absolute;left:0;text-align:left;margin-left:268.5pt;margin-top:7.35pt;width:11.05pt;height:13.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6GnLwIAAFkEAAAOAAAAZHJzL2Uyb0RvYy54bWysVNuO0zAQfUfiHyy/0yTdtrRR09XSpQhp&#10;uUi7fIDjOImF4zG226R8/Y6dtlQLvCDyYHns8ZmZc2ayvh06RQ7COgm6oNkkpURoDpXUTUG/Pe3e&#10;LClxnumKKdCioEfh6O3m9at1b3IxhRZUJSxBEO3y3hS09d7kSeJ4KzrmJmCExssabMc8mrZJKst6&#10;RO9UMk3TRdKDrYwFLpzD0/vxkm4ifl0L7r/UtROeqIJibj6uNq5lWJPNmuWNZaaV/JQG+4csOiY1&#10;Br1A3TPPyN7K36A6yS04qP2EQ5dAXUsuYg1YTZa+qOaxZUbEWpAcZy40uf8Hyz8fvloiq4JOF5Ro&#10;1qFGT2Lw5B0MBI+Qn964HN0eDTr6Ac9R51irMw/AvzuiYdsy3Yg7a6FvBaswvyy8TK6ejjgugJT9&#10;J6gwDtt7iEBDbbtAHtJBEB11Ol60CbnwEHKW3tzMKeF4lS2Wqyxql7D8/NhY5z8I6EjYFNSi9BGc&#10;HR6cD8mw/OwSYjlQstpJpaJhm3KrLDkwbJNd/GL+L9yUJn1BV/PpfKz/rxBp/P4E0UmP/a5kV9Dl&#10;xYnlgbX3uord6JlU4x5TVvpEY2Bu5NAP5RAVy2ZneUqojkishbG/cR5x04L9SUmPvV1Q92PPrKBE&#10;fdQoziqbzcIwRGM2fztFw17flNc3THOEKqinZNxu/ThAe2Nl02KksR003KGgtYxkB+XHrE75Y/9G&#10;DU6zFgbk2o5ev/4Im2cAAAD//wMAUEsDBBQABgAIAAAAIQDn54z54AAAAAkBAAAPAAAAZHJzL2Rv&#10;d25yZXYueG1sTI/BTsMwEETvSPyDtUhcEHVCkqYNcSqEBKI3KAiubrxNIux1sN00/D3mBMfRjGbe&#10;1JvZaDah84MlAekiAYbUWjVQJ+Dt9eF6BcwHSUpqSyjgGz1smvOzWlbKnugFp13oWCwhX0kBfQhj&#10;xblvezTSL+yIFL2DdUaGKF3HlZOnWG40v0mSJTdyoLjQyxHve2w/d0cjYJU/TR9+mz2/t8uDXoer&#10;cnr8ckJcXsx3t8ACzuEvDL/4ER2ayLS3R1KeaQFFVsYvIRp5CSwGimKdAtsLyNMMeFPz/w+aHwAA&#10;AP//AwBQSwECLQAUAAYACAAAACEAtoM4kv4AAADhAQAAEwAAAAAAAAAAAAAAAAAAAAAAW0NvbnRl&#10;bnRfVHlwZXNdLnhtbFBLAQItABQABgAIAAAAIQA4/SH/1gAAAJQBAAALAAAAAAAAAAAAAAAAAC8B&#10;AABfcmVscy8ucmVsc1BLAQItABQABgAIAAAAIQDXb6GnLwIAAFkEAAAOAAAAAAAAAAAAAAAAAC4C&#10;AABkcnMvZTJvRG9jLnhtbFBLAQItABQABgAIAAAAIQDn54z54AAAAAkBAAAPAAAAAAAAAAAAAAAA&#10;AIkEAABkcnMvZG93bnJldi54bWxQSwUGAAAAAAQABADzAAAAlgU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73600" behindDoc="0" locked="0" layoutInCell="1" allowOverlap="1">
                <wp:simplePos x="0" y="0"/>
                <wp:positionH relativeFrom="column">
                  <wp:posOffset>2133600</wp:posOffset>
                </wp:positionH>
                <wp:positionV relativeFrom="paragraph">
                  <wp:posOffset>93345</wp:posOffset>
                </wp:positionV>
                <wp:extent cx="140335" cy="168910"/>
                <wp:effectExtent l="0" t="0" r="0" b="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1" type="#_x0000_t202" style="position:absolute;left:0;text-align:left;margin-left:168pt;margin-top:7.35pt;width:11.05pt;height:13.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ZKyKwIAAFkEAAAOAAAAZHJzL2Uyb0RvYy54bWysVF1v2yAUfZ+0/4B4X2ynSZdYcaouXaZJ&#10;3YfU7gdgjGM04DIgsbNf3wtOs6ib9jDND4gLl8O551y8uhm0IgfhvART0WKSUyIMh0aaXUW/PW7f&#10;LCjxgZmGKTCiokfh6c369atVb0sxhQ5UIxxBEOPL3la0C8GWWeZ5JzTzE7DC4GYLTrOAodtljWM9&#10;omuVTfP8OuvBNdYBF97j6t24SdcJv20FD1/a1otAVEWRW0ijS2Mdx2y9YuXOMdtJfqLB/oGFZtLg&#10;pWeoOxYY2Tv5G5SW3IGHNkw46AzaVnKRasBqivxFNQ8dsyLVguJ4e5bJ/z9Y/vnw1RHZVHQ6p8Qw&#10;jR49iiGQdzAQXEJ9eutLTHuwmBgGXEefU63e3gP/7omBTcfMTtw6B30nWIP8ingyuzg64vgIUvef&#10;oMF72D5AAhpap6N4KAdBdPTpePYmcuHxyll+dYUUOW4V14tlkbzLWPl82DofPgjQJE4q6tD6BM4O&#10;9z5EMqx8Tol3eVCy2UqlUuB29UY5cmDYJtv0Jf4v0pQhfUWXc9Tl7xB5+v4EoWXAfldSV3RxTmJl&#10;VO29aVI3BibVOEfKypxkjMqNGoahHpJjxdmeGpojCutg7G98jzjpwP2kpMferqj/sWdOUKI+GjRn&#10;Wcxm8TGkYDZ/O8XAXe7UlzvMcISqaKBknG7C+ID21sldhzeN7WDgFg1tZRI7Oj+yOvHH/k0enN5a&#10;fCCXccr69UdYPwEAAP//AwBQSwMEFAAGAAgAAAAhAJlFin7fAAAACQEAAA8AAABkcnMvZG93bnJl&#10;di54bWxMj8FOwzAQRO9I/IO1SFxQ6wSHNIQ4FUIC0Ru0CK5u4iYR9jrYbhr+nuUEx9GMZt5U69ka&#10;NmkfBocS0mUCTGPj2gE7CW+7x0UBLESFrTIOtYRvHWBdn59VqmzdCV/1tI0doxIMpZLQxziWnIem&#10;11aFpRs1kndw3qpI0ne89epE5dbw6yTJuVUD0kKvRv3Q6+Zze7QSiux5+ggb8fLe5AdzG69W09OX&#10;l/LyYr6/Axb1HP/C8ItP6FAT094dsQ3MSBAipy+RjGwFjALipkiB7SVkqQBeV/z/g/oHAAD//wMA&#10;UEsBAi0AFAAGAAgAAAAhALaDOJL+AAAA4QEAABMAAAAAAAAAAAAAAAAAAAAAAFtDb250ZW50X1R5&#10;cGVzXS54bWxQSwECLQAUAAYACAAAACEAOP0h/9YAAACUAQAACwAAAAAAAAAAAAAAAAAvAQAAX3Jl&#10;bHMvLnJlbHNQSwECLQAUAAYACAAAACEAqdWSsisCAABZBAAADgAAAAAAAAAAAAAAAAAuAgAAZHJz&#10;L2Uyb0RvYy54bWxQSwECLQAUAAYACAAAACEAmUWKft8AAAAJAQAADwAAAAAAAAAAAAAAAACFBAAA&#10;ZHJzL2Rvd25yZXYueG1sUEsFBgAAAAAEAAQA8wAAAJEFA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72576" behindDoc="0" locked="0" layoutInCell="1" allowOverlap="1">
                <wp:simplePos x="0" y="0"/>
                <wp:positionH relativeFrom="column">
                  <wp:posOffset>622300</wp:posOffset>
                </wp:positionH>
                <wp:positionV relativeFrom="paragraph">
                  <wp:posOffset>93345</wp:posOffset>
                </wp:positionV>
                <wp:extent cx="140335" cy="168910"/>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42" type="#_x0000_t202" style="position:absolute;left:0;text-align:left;margin-left:49pt;margin-top:7.35pt;width:11.05pt;height:13.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m69LwIAAFkEAAAOAAAAZHJzL2Uyb0RvYy54bWysVNuO0zAQfUfiHyy/0yTdtrRR09XSpQhp&#10;uUi7fIDjOImF4zG226R8/Y6dtlQLvCDyYHns8ZmZc2ayvh06RQ7COgm6oNkkpURoDpXUTUG/Pe3e&#10;LClxnumKKdCioEfh6O3m9at1b3IxhRZUJSxBEO3y3hS09d7kSeJ4KzrmJmCExssabMc8mrZJKst6&#10;RO9UMk3TRdKDrYwFLpzD0/vxkm4ifl0L7r/UtROeqIJibj6uNq5lWJPNmuWNZaaV/JQG+4csOiY1&#10;Br1A3TPPyN7K36A6yS04qP2EQ5dAXUsuYg1YTZa+qOaxZUbEWpAcZy40uf8Hyz8fvloiq4JOZ5Ro&#10;1qFGT2Lw5B0MBI+Qn964HN0eDTr6Ac9R51irMw/AvzuiYdsy3Yg7a6FvBaswvyy8TK6ejjgugJT9&#10;J6gwDtt7iEBDbbtAHtJBEB11Ol60CbnwEHKW3tzMKeF4lS2Wqyxql7D8/NhY5z8I6EjYFNSi9BGc&#10;HR6cD8mw/OwSYjlQstpJpaJhm3KrLDkwbJNd/GL+L9yUJn1BV/PpfKz/rxBp/P4E0UmP/a5kV9Dl&#10;xYnlgbX3uord6JlU4x5TVvpEY2Bu5NAP5RAVyxZneUqojkishbG/cR5x04L9SUmPvV1Q92PPrKBE&#10;fdQoziqbzcIwRGM2fztFw17flNc3THOEKqinZNxu/ThAe2Nl02KksR003KGgtYxkB+XHrE75Y/9G&#10;DU6zFgbk2o5ev/4Im2cAAAD//wMAUEsDBBQABgAIAAAAIQDec0Vf3wAAAAgBAAAPAAAAZHJzL2Rv&#10;d25yZXYueG1sTI/BTsMwEETvSP0HaytxQdRJG7VpiFNVSCC4lYLg6sbbJKq9Drabhr/HPcFxdlYz&#10;b8rNaDQb0PnOkoB0lgBDqq3qqBHw8f50nwPzQZKS2hIK+EEPm2pyU8pC2Qu94bAPDYsh5AspoA2h&#10;Lzj3dYtG+pntkaJ3tM7IEKVruHLyEsON5vMkWXIjO4oNrezxscX6tD8bAXn2Mnz518Xus14e9Trc&#10;rYbnbyfE7XTcPgALOIa/Z7jiR3SoItPBnkl5pgWs8zglxHu2Anb150kK7CAgSxfAq5L/H1D9AgAA&#10;//8DAFBLAQItABQABgAIAAAAIQC2gziS/gAAAOEBAAATAAAAAAAAAAAAAAAAAAAAAABbQ29udGVu&#10;dF9UeXBlc10ueG1sUEsBAi0AFAAGAAgAAAAhADj9If/WAAAAlAEAAAsAAAAAAAAAAAAAAAAALwEA&#10;AF9yZWxzLy5yZWxzUEsBAi0AFAAGAAgAAAAhAH2ubr0vAgAAWQQAAA4AAAAAAAAAAAAAAAAALgIA&#10;AGRycy9lMm9Eb2MueG1sUEsBAi0AFAAGAAgAAAAhAN5zRV/fAAAACAEAAA8AAAAAAAAAAAAAAAAA&#10;iQQAAGRycy9kb3ducmV2LnhtbFBLBQYAAAAABAAEAPMAAACVBQAAAAA=&#10;">
                <v:textbox>
                  <w:txbxContent>
                    <w:p w:rsidR="00FC3B8A" w:rsidRDefault="00FC3B8A" w:rsidP="00FC3B8A"/>
                  </w:txbxContent>
                </v:textbox>
              </v:shape>
            </w:pict>
          </mc:Fallback>
        </mc:AlternateContent>
      </w:r>
      <w:r w:rsidRPr="00C945F3">
        <w:rPr>
          <w:rFonts w:ascii="Palatino Linotype" w:hAnsi="Palatino Linotype"/>
          <w:color w:val="002060"/>
          <w:szCs w:val="24"/>
        </w:rPr>
        <w:t xml:space="preserve">2 </w:t>
      </w:r>
      <w:r w:rsidRPr="00C945F3">
        <w:rPr>
          <w:rFonts w:ascii="Palatino Linotype" w:hAnsi="Palatino Linotype"/>
          <w:color w:val="002060"/>
          <w:szCs w:val="24"/>
        </w:rPr>
        <w:sym w:font="Wingdings" w:char="F020"/>
      </w:r>
      <w:r w:rsidRPr="00C945F3">
        <w:rPr>
          <w:rFonts w:ascii="Palatino Linotype" w:hAnsi="Palatino Linotype"/>
          <w:color w:val="002060"/>
          <w:szCs w:val="24"/>
        </w:rPr>
        <w:t xml:space="preserve">   N; </w:t>
      </w:r>
      <w:r w:rsidRPr="00C945F3">
        <w:rPr>
          <w:rFonts w:ascii="Palatino Linotype" w:hAnsi="Palatino Linotype"/>
          <w:color w:val="002060"/>
          <w:szCs w:val="24"/>
        </w:rPr>
        <w:tab/>
      </w:r>
      <w:r w:rsidRPr="00C945F3">
        <w:rPr>
          <w:rFonts w:ascii="Palatino Linotype" w:hAnsi="Palatino Linotype"/>
          <w:color w:val="002060"/>
          <w:szCs w:val="24"/>
        </w:rPr>
        <w:tab/>
        <w:t xml:space="preserve">   1 </w:t>
      </w:r>
      <w:r w:rsidRPr="00C945F3">
        <w:rPr>
          <w:rFonts w:ascii="Palatino Linotype" w:hAnsi="Palatino Linotype"/>
          <w:color w:val="002060"/>
          <w:szCs w:val="24"/>
        </w:rPr>
        <w:sym w:font="Wingdings" w:char="F020"/>
      </w:r>
      <w:r w:rsidRPr="00C945F3">
        <w:rPr>
          <w:rFonts w:ascii="Palatino Linotype" w:hAnsi="Palatino Linotype"/>
          <w:color w:val="002060"/>
          <w:szCs w:val="24"/>
        </w:rPr>
        <w:t xml:space="preserve"> Q; </w:t>
      </w:r>
      <w:r w:rsidRPr="00C945F3">
        <w:rPr>
          <w:rFonts w:ascii="Palatino Linotype" w:hAnsi="Palatino Linotype"/>
          <w:color w:val="002060"/>
          <w:szCs w:val="24"/>
        </w:rPr>
        <w:tab/>
        <w:t xml:space="preserve">        - 11     Z;</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24"/>
          <w:szCs w:val="24"/>
        </w:rPr>
        <w:object w:dxaOrig="360" w:dyaOrig="620">
          <v:shape id="_x0000_i1045" type="#_x0000_t75" style="width:18pt;height:30.75pt" o:ole="">
            <v:imagedata r:id="rId37" o:title=""/>
          </v:shape>
          <o:OLEObject Type="Embed" ProgID="Equation.DSMT4" ShapeID="_x0000_i1045" DrawAspect="Content" ObjectID="_1634517898" r:id="rId38"/>
        </w:object>
      </w:r>
      <w:r w:rsidRPr="00C945F3">
        <w:rPr>
          <w:rFonts w:ascii="Palatino Linotype" w:hAnsi="Palatino Linotype"/>
          <w:color w:val="002060"/>
          <w:szCs w:val="24"/>
        </w:rPr>
        <w:t xml:space="preserve">      Q.</w:t>
      </w:r>
    </w:p>
    <w:p w:rsidR="00FC3B8A" w:rsidRPr="00C945F3" w:rsidRDefault="00FC3B8A" w:rsidP="00FC3B8A">
      <w:pPr>
        <w:tabs>
          <w:tab w:val="left" w:pos="420"/>
        </w:tabs>
        <w:spacing w:line="221" w:lineRule="auto"/>
        <w:jc w:val="both"/>
        <w:rPr>
          <w:rFonts w:ascii="Palatino Linotype" w:hAnsi="Palatino Linotype"/>
          <w:color w:val="002060"/>
          <w:szCs w:val="24"/>
        </w:rPr>
      </w:pPr>
      <w:r w:rsidRPr="00C945F3">
        <w:rPr>
          <w:rFonts w:ascii="Palatino Linotype" w:hAnsi="Palatino Linotype"/>
          <w:noProof/>
          <w:color w:val="002060"/>
          <w:szCs w:val="24"/>
        </w:rPr>
        <mc:AlternateContent>
          <mc:Choice Requires="wps">
            <w:drawing>
              <wp:anchor distT="0" distB="0" distL="114300" distR="114300" simplePos="0" relativeHeight="251679744" behindDoc="0" locked="0" layoutInCell="1" allowOverlap="1">
                <wp:simplePos x="0" y="0"/>
                <wp:positionH relativeFrom="column">
                  <wp:posOffset>4800600</wp:posOffset>
                </wp:positionH>
                <wp:positionV relativeFrom="paragraph">
                  <wp:posOffset>94615</wp:posOffset>
                </wp:positionV>
                <wp:extent cx="140335" cy="168910"/>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43" type="#_x0000_t202" style="position:absolute;left:0;text-align:left;margin-left:378pt;margin-top:7.45pt;width:11.05pt;height:13.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fWYLwIAAFkEAAAOAAAAZHJzL2Uyb0RvYy54bWysVNuO0zAQfUfiHyy/0yS97LZR09XSpQhp&#10;uUi7fIDjOImF4zG226R8PWOnLdUCL4g8WB57fGbmnJms74ZOkYOwToIuaDZJKRGaQyV1U9Cvz7s3&#10;S0qcZ7piCrQo6FE4erd5/Wrdm1xMoQVVCUsQRLu8NwVtvTd5kjjeio65CRih8bIG2zGPpm2SyrIe&#10;0TuVTNP0JunBVsYCF87h6cN4STcRv64F95/r2glPVEExNx9XG9cyrMlmzfLGMtNKfkqD/UMWHZMa&#10;g16gHphnZG/lb1Cd5BYc1H7CoUugriUXsQasJktfVPPUMiNiLUiOMxea3P+D5Z8OXyyRVUGnM0o0&#10;61CjZzF48hYGgkfIT29cjm5PBh39gOeoc6zVmUfg3xzRsG2ZbsS9tdC3glWYXxZeJldPRxwXQMr+&#10;I1QYh+09RKChtl0gD+kgiI46HS/ahFx4CDlPZ7MFJRyvspvlKovaJSw/PzbW+fcCOhI2BbUofQRn&#10;h0fnQzIsP7uEWA6UrHZSqWjYptwqSw4M22QXv5j/CzelSV/Q1WK6GOv/K0Qavz9BdNJjvyvZFXR5&#10;cWJ5YO2drmI3eibVuMeUlT7RGJgbOfRDOUTFstuzPCVURyTWwtjfOI+4acH+oKTH3i6o+75nVlCi&#10;PmgUZ5XN52EYojFf3E7RsNc35fUN0xyhCuopGbdbPw7Q3ljZtBhpbAcN9yhoLSPZQfkxq1P+2L9R&#10;g9OshQG5tqPXrz/C5icAAAD//wMAUEsDBBQABgAIAAAAIQDOQuvI4AAAAAkBAAAPAAAAZHJzL2Rv&#10;d25yZXYueG1sTI/BTsMwEETvSPyDtUhcEHUCaZKGOBVCAsEN2gqubuwmEfY62G4a/p7lBMfRjGbe&#10;1OvZGjZpHwaHAtJFAkxj69SAnYDd9vG6BBaiRCWNQy3gWwdYN+dntayUO+GbnjaxY1SCoZIC+hjH&#10;ivPQ9trKsHCjRvIOzlsZSfqOKy9PVG4Nv0mSnFs5IC30ctQPvW4/N0croMyep4/wcvv63uYHs4pX&#10;xfT05YW4vJjv74BFPce/MPziEzo0xLR3R1SBGQHFMqcvkYxsBYwCRVGmwPYCsnQJvKn5/wfNDwAA&#10;AP//AwBQSwECLQAUAAYACAAAACEAtoM4kv4AAADhAQAAEwAAAAAAAAAAAAAAAAAAAAAAW0NvbnRl&#10;bnRfVHlwZXNdLnhtbFBLAQItABQABgAIAAAAIQA4/SH/1gAAAJQBAAALAAAAAAAAAAAAAAAAAC8B&#10;AABfcmVscy8ucmVsc1BLAQItABQABgAIAAAAIQBVofWYLwIAAFkEAAAOAAAAAAAAAAAAAAAAAC4C&#10;AABkcnMvZTJvRG9jLnhtbFBLAQItABQABgAIAAAAIQDOQuvI4AAAAAkBAAAPAAAAAAAAAAAAAAAA&#10;AIkEAABkcnMvZG93bnJldi54bWxQSwUGAAAAAAQABADzAAAAlgU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76672" behindDoc="0" locked="0" layoutInCell="1" allowOverlap="1">
                <wp:simplePos x="0" y="0"/>
                <wp:positionH relativeFrom="column">
                  <wp:posOffset>687705</wp:posOffset>
                </wp:positionH>
                <wp:positionV relativeFrom="paragraph">
                  <wp:posOffset>90805</wp:posOffset>
                </wp:positionV>
                <wp:extent cx="140335" cy="168910"/>
                <wp:effectExtent l="0" t="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44" type="#_x0000_t202" style="position:absolute;left:0;text-align:left;margin-left:54.15pt;margin-top:7.15pt;width:11.05pt;height:13.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FCYLgIAAFkEAAAOAAAAZHJzL2Uyb0RvYy54bWysVNtu2zAMfR+wfxD0vvjSpEuMOEWXLsOA&#10;7gK0+wBZlm1hsqhJSuzu60vJSRZ028swPwiiRB2S55Be34y9IgdhnQRd0myWUiI0h1rqtqTfHndv&#10;lpQ4z3TNFGhR0ifh6M3m9av1YAqRQweqFpYgiHbFYEraeW+KJHG8Ez1zMzBC42UDtmceTdsmtWUD&#10;ovcqydP0OhnA1sYCF87h6d10STcRv2kE91+axglPVEkxNx9XG9cqrMlmzYrWMtNJfkyD/UMWPZMa&#10;g56h7phnZG/lb1C95BYcNH7GoU+gaSQXsQasJktfVPPQMSNiLUiOM2ea3P+D5Z8PXy2RdUnznBLN&#10;etToUYyevIOR4BHyMxhXoNuDQUc/4jnqHGt15h74d0c0bDumW3FrLQydYDXml4WXycXTCccFkGr4&#10;BDXGYXsPEWhsbB/IQzoIoqNOT2dtQi48hJynV1cLSjheZdfLVRa1S1hxemys8x8E9CRsSmpR+gjO&#10;DvfOh2RYcXIJsRwoWe+kUtGwbbVVlhwYtskufjH/F25Kk6Gkq0W+mOr/K0Qavz9B9NJjvyvZl3R5&#10;dmJFYO29rmM3eibVtMeUlT7SGJibOPRjNUbFsuVJngrqJyTWwtTfOI+46cD+pGTA3i6p+7FnVlCi&#10;PmoUZ5XN52EYojFfvM3RsJc31eUN0xyhSuopmbZbPw3Q3ljZdhhpagcNtyhoIyPZQfkpq2P+2L9R&#10;g+OshQG5tKPXrz/C5hkAAP//AwBQSwMEFAAGAAgAAAAhAA3tyvreAAAACQEAAA8AAABkcnMvZG93&#10;bnJldi54bWxMj0FPwzAMhe9I/IfISFwQS6DV6ErTCSGB4AYDwTVrvbYicUqSdeXf453gZD+9p+fP&#10;1Xp2VkwY4uBJw9VCgUBqfDtQp+H97eGyABGTodZYT6jhByOs69OTypStP9ArTpvUCS6hWBoNfUpj&#10;KWVsenQmLvyIxN7OB2cSy9DJNpgDlzsrr5VaSmcG4gu9GfG+x+Zrs3caivxp+ozP2ctHs9zZVbq4&#10;mR6/g9bnZ/PdLYiEc/oLwxGf0aFmpq3fUxuFZa2KjKO85DyPgUzlILYacrUCWVfy/wf1LwAAAP//&#10;AwBQSwECLQAUAAYACAAAACEAtoM4kv4AAADhAQAAEwAAAAAAAAAAAAAAAAAAAAAAW0NvbnRlbnRf&#10;VHlwZXNdLnhtbFBLAQItABQABgAIAAAAIQA4/SH/1gAAAJQBAAALAAAAAAAAAAAAAAAAAC8BAABf&#10;cmVscy8ucmVsc1BLAQItABQABgAIAAAAIQCHgFCYLgIAAFkEAAAOAAAAAAAAAAAAAAAAAC4CAABk&#10;cnMvZTJvRG9jLnhtbFBLAQItABQABgAIAAAAIQAN7cr63gAAAAkBAAAPAAAAAAAAAAAAAAAAAIgE&#10;AABkcnMvZG93bnJldi54bWxQSwUGAAAAAAQABADzAAAAkwU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77696" behindDoc="0" locked="0" layoutInCell="1" allowOverlap="1">
                <wp:simplePos x="0" y="0"/>
                <wp:positionH relativeFrom="column">
                  <wp:posOffset>2133600</wp:posOffset>
                </wp:positionH>
                <wp:positionV relativeFrom="paragraph">
                  <wp:posOffset>78740</wp:posOffset>
                </wp:positionV>
                <wp:extent cx="140335" cy="168910"/>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45" type="#_x0000_t202" style="position:absolute;left:0;text-align:left;margin-left:168pt;margin-top:6.2pt;width:11.05pt;height:13.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mONMAIAAFkEAAAOAAAAZHJzL2Uyb0RvYy54bWysVNuO2yAQfa/Uf0C8N7azyTax4qy22aaq&#10;tL1Iu/0AjHGMCgwFEnv79TvgJE1vL1X9gBgYzsycM+PVzaAVOQjnJZiKFpOcEmE4NNLsKvrlcftq&#10;QYkPzDRMgREVfRKe3qxfvlj1thRT6EA1whEEMb7sbUW7EGyZZZ53QjM/ASsMXrbgNAtoul3WONYj&#10;ulbZNM+vsx5cYx1w4T2e3o2XdJ3w21bw8KltvQhEVRRzC2l1aa3jmq1XrNw5ZjvJj2mwf8hCM2kw&#10;6BnqjgVG9k7+BqUld+ChDRMOOoO2lVykGrCaIv+lmoeOWZFqQXK8PdPk/x8s/3j47IhsKjotKDFM&#10;o0aPYgjkDQwEj5Cf3voS3R4sOoYBz1HnVKu398C/emJg0zGzE7fOQd8J1mB+6WV28XTE8RGk7j9A&#10;g3HYPkACGlqnI3lIB0F01OnprE3MhceQs/zqak4Jx6vierEsknYZK0+PrfPhnQBN4qaiDqVP4Oxw&#10;7wOWga4nlxjLg5LNViqVDLerN8qRA8M22aYvVo5PfnJThvQVXc6n87H+v0Lk6fsThJYB+11JXdHF&#10;2YmVkbW3pkndGJhU4x7jK4NpRBojcyOHYaiHpFixPMlTQ/OExDoY+xvnETcduO+U9NjbFfXf9swJ&#10;StR7g+Isi9ksDkMyZvPXUzTc5U19ecMMR6iKBkrG7SaMA7S3Tu46jDS2g4FbFLSVieyY8pjVMX/s&#10;30TocdbigFzayevHH2H9DAAA//8DAFBLAwQUAAYACAAAACEA5JbC+eAAAAAJAQAADwAAAGRycy9k&#10;b3ducmV2LnhtbEyPwU7DMBBE70j8g7VIXBB12pSQhjgVQgLBDdoKrm68TSLidbDdNPw9ywluO5rR&#10;7JtyPdlejOhD50jBfJaAQKqd6ahRsNs+XucgQtRkdO8IFXxjgHV1flbqwrgTveG4iY3gEgqFVtDG&#10;OBRShrpFq8PMDUjsHZy3OrL0jTRen7jc9nKRJJm0uiP+0OoBH1qsPzdHqyBfPo8f4SV9fa+zQ7+K&#10;V7fj05dX6vJiur8DEXGKf2H4xWd0qJhp745kgugVpGnGWyIbiyUIDqQ3+RzEno9VArIq5f8F1Q8A&#10;AAD//wMAUEsBAi0AFAAGAAgAAAAhALaDOJL+AAAA4QEAABMAAAAAAAAAAAAAAAAAAAAAAFtDb250&#10;ZW50X1R5cGVzXS54bWxQSwECLQAUAAYACAAAACEAOP0h/9YAAACUAQAACwAAAAAAAAAAAAAAAAAv&#10;AQAAX3JlbHMvLnJlbHNQSwECLQAUAAYACAAAACEA+TpjjTACAABZBAAADgAAAAAAAAAAAAAAAAAu&#10;AgAAZHJzL2Uyb0RvYy54bWxQSwECLQAUAAYACAAAACEA5JbC+eAAAAAJAQAADwAAAAAAAAAAAAAA&#10;AACKBAAAZHJzL2Rvd25yZXYueG1sUEsFBgAAAAAEAAQA8wAAAJcFA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78720" behindDoc="0" locked="0" layoutInCell="1" allowOverlap="1">
                <wp:simplePos x="0" y="0"/>
                <wp:positionH relativeFrom="column">
                  <wp:posOffset>3335655</wp:posOffset>
                </wp:positionH>
                <wp:positionV relativeFrom="paragraph">
                  <wp:posOffset>92710</wp:posOffset>
                </wp:positionV>
                <wp:extent cx="140335" cy="168910"/>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46" type="#_x0000_t202" style="position:absolute;left:0;text-align:left;margin-left:262.65pt;margin-top:7.3pt;width:11.05pt;height:13.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1UrLAIAAFkEAAAOAAAAZHJzL2Uyb0RvYy54bWysVMtu2zAQvBfoPxC815IdO7UFy0Hq1EWB&#10;9AEk/QCKoiSiJJclaUvp12dJ2a6RtpeiOhB8LIezM7ta3wxakYNwXoIp6XSSUyIMh1qatqTfHndv&#10;lpT4wEzNFBhR0ifh6c3m9at1bwsxgw5ULRxBEOOL3pa0C8EWWeZ5JzTzE7DC4GEDTrOAS9dmtWM9&#10;omuVzfL8OuvB1dYBF97j7t14SDcJv2kED1+axotAVEmRW0ijS2MVx2yzZkXrmO0kP9Jg/8BCM2nw&#10;0TPUHQuM7J38DUpL7sBDEyYcdAZNI7lIOWA20/xFNg8dsyLlguJ4e5bJ/z9Y/vnw1RFZl3SG8him&#10;0aNHMQTyDgaCW6hPb32BYQ8WA8OA++hzytXbe+DfPTGw7Zhpxa1z0HeC1chvGm9mF1dHHB9Bqv4T&#10;1PgO2wdIQEPjdBQP5SCIjkSezt5ELjw+Oc+vrhaUcDyaXi9X08QtY8XpsnU+fBCgSZyU1KH1CZwd&#10;7n2IZFhxColveVCy3kml0sK11VY5cmBYJrv0Jf4vwpQhfUlXi9lizP+vEHn6/gShZcB6V1KXdHkO&#10;YkVU7b2pUzUGJtU4R8rKHGWMyo0ahqEaTo4d7amgfkJhHYz1jf2Ikw7cT0p6rO2S+h975gQl6qNB&#10;c1bT+Tw2Q1rMF2+j9e7ypLo8YYYjVEkDJeN0G8YG2lsn2w5fGsvBwC0a2sgkdnR+ZHXkj/WbPDj2&#10;WmyQy3WK+vVH2DwDAAD//wMAUEsDBBQABgAIAAAAIQBAeStC4AAAAAkBAAAPAAAAZHJzL2Rvd25y&#10;ZXYueG1sTI/BTsMwEETvSPyDtUhcUOs0ddIS4lQICURv0CK4uombRNjrYLtp+HuWExxX8zTzttxM&#10;1rBR+9A7lLCYJ8A01q7psZXwtn+crYGFqLBRxqGW8K0DbKrLi1IVjTvjqx53sWVUgqFQEroYh4Lz&#10;UHfaqjB3g0bKjs5bFen0LW+8OlO5NTxNkpxb1SMtdGrQD52uP3cnK2EtnsePsF2+vNf50dzGm9X4&#10;9OWlvL6a7u+ART3FPxh+9UkdKnI6uBM2gRkJWZotCaVA5MAIyMRKADtIEIsUeFXy/x9UPwAAAP//&#10;AwBQSwECLQAUAAYACAAAACEAtoM4kv4AAADhAQAAEwAAAAAAAAAAAAAAAAAAAAAAW0NvbnRlbnRf&#10;VHlwZXNdLnhtbFBLAQItABQABgAIAAAAIQA4/SH/1gAAAJQBAAALAAAAAAAAAAAAAAAAAC8BAABf&#10;cmVscy8ucmVsc1BLAQItABQABgAIAAAAIQCDS1UrLAIAAFkEAAAOAAAAAAAAAAAAAAAAAC4CAABk&#10;cnMvZTJvRG9jLnhtbFBLAQItABQABgAIAAAAIQBAeStC4AAAAAkBAAAPAAAAAAAAAAAAAAAAAIYE&#10;AABkcnMvZG93bnJldi54bWxQSwUGAAAAAAQABADzAAAAkwUAAAAA&#10;">
                <v:textbox>
                  <w:txbxContent>
                    <w:p w:rsidR="00FC3B8A" w:rsidRDefault="00FC3B8A" w:rsidP="00FC3B8A"/>
                  </w:txbxContent>
                </v:textbox>
              </v:shape>
            </w:pict>
          </mc:Fallback>
        </mc:AlternateContent>
      </w:r>
      <w:r w:rsidRPr="00C945F3">
        <w:rPr>
          <w:rFonts w:ascii="Palatino Linotype" w:hAnsi="Palatino Linotype"/>
          <w:color w:val="002060"/>
          <w:position w:val="-24"/>
          <w:szCs w:val="24"/>
        </w:rPr>
        <w:object w:dxaOrig="360" w:dyaOrig="620">
          <v:shape id="_x0000_i1046" type="#_x0000_t75" style="width:18pt;height:30.75pt" o:ole="">
            <v:imagedata r:id="rId20" o:title=""/>
          </v:shape>
          <o:OLEObject Type="Embed" ProgID="Equation.DSMT4" ShapeID="_x0000_i1046" DrawAspect="Content" ObjectID="_1634517899" r:id="rId39"/>
        </w:object>
      </w:r>
      <w:r w:rsidRPr="00C945F3">
        <w:rPr>
          <w:rFonts w:ascii="Palatino Linotype" w:hAnsi="Palatino Linotype"/>
          <w:color w:val="002060"/>
          <w:szCs w:val="24"/>
        </w:rPr>
        <w:t xml:space="preserve">    Z;</w:t>
      </w:r>
      <w:r w:rsidRPr="00C945F3">
        <w:rPr>
          <w:rFonts w:ascii="Palatino Linotype" w:hAnsi="Palatino Linotype"/>
          <w:color w:val="002060"/>
          <w:szCs w:val="24"/>
        </w:rPr>
        <w:tab/>
      </w:r>
      <w:r w:rsidRPr="00C945F3">
        <w:rPr>
          <w:rFonts w:ascii="Palatino Linotype" w:hAnsi="Palatino Linotype"/>
          <w:color w:val="002060"/>
          <w:szCs w:val="24"/>
        </w:rPr>
        <w:tab/>
        <w:t xml:space="preserve">   </w:t>
      </w:r>
      <w:r w:rsidRPr="00C945F3">
        <w:rPr>
          <w:rFonts w:ascii="Palatino Linotype" w:hAnsi="Palatino Linotype"/>
          <w:color w:val="002060"/>
          <w:position w:val="-24"/>
          <w:szCs w:val="24"/>
        </w:rPr>
        <w:object w:dxaOrig="220" w:dyaOrig="620">
          <v:shape id="_x0000_i1047" type="#_x0000_t75" style="width:11.25pt;height:30.75pt" o:ole="">
            <v:imagedata r:id="rId40" o:title=""/>
          </v:shape>
          <o:OLEObject Type="Embed" ProgID="Equation.DSMT4" ShapeID="_x0000_i1047" DrawAspect="Content" ObjectID="_1634517900" r:id="rId41"/>
        </w:object>
      </w:r>
      <w:r w:rsidRPr="00C945F3">
        <w:rPr>
          <w:rFonts w:ascii="Palatino Linotype" w:hAnsi="Palatino Linotype"/>
          <w:color w:val="002060"/>
          <w:szCs w:val="24"/>
        </w:rPr>
        <w:t xml:space="preserve">     N;             </w:t>
      </w:r>
      <w:r w:rsidRPr="00C945F3">
        <w:rPr>
          <w:rFonts w:ascii="Palatino Linotype" w:hAnsi="Palatino Linotype"/>
          <w:color w:val="002060"/>
          <w:position w:val="-24"/>
          <w:szCs w:val="24"/>
        </w:rPr>
        <w:object w:dxaOrig="360" w:dyaOrig="620">
          <v:shape id="_x0000_i1048" type="#_x0000_t75" style="width:18pt;height:30.75pt" o:ole="">
            <v:imagedata r:id="rId42" o:title=""/>
          </v:shape>
          <o:OLEObject Type="Embed" ProgID="Equation.DSMT4" ShapeID="_x0000_i1048" DrawAspect="Content" ObjectID="_1634517901" r:id="rId43"/>
        </w:object>
      </w:r>
      <w:r w:rsidRPr="00C945F3">
        <w:rPr>
          <w:rFonts w:ascii="Palatino Linotype" w:hAnsi="Palatino Linotype"/>
          <w:color w:val="002060"/>
          <w:szCs w:val="24"/>
        </w:rPr>
        <w:t xml:space="preserve">     Z;</w:t>
      </w:r>
      <w:r w:rsidRPr="00C945F3">
        <w:rPr>
          <w:rFonts w:ascii="Palatino Linotype" w:hAnsi="Palatino Linotype"/>
          <w:color w:val="002060"/>
          <w:szCs w:val="24"/>
        </w:rPr>
        <w:tab/>
      </w:r>
      <w:r w:rsidRPr="00C945F3">
        <w:rPr>
          <w:rFonts w:ascii="Palatino Linotype" w:hAnsi="Palatino Linotype"/>
          <w:color w:val="002060"/>
          <w:szCs w:val="24"/>
        </w:rPr>
        <w:tab/>
        <w:t>Z       Q.</w:t>
      </w:r>
    </w:p>
    <w:p w:rsidR="00FC3B8A" w:rsidRPr="00C945F3" w:rsidRDefault="00FC3B8A" w:rsidP="00FC3B8A">
      <w:pPr>
        <w:tabs>
          <w:tab w:val="left" w:pos="420"/>
        </w:tabs>
        <w:spacing w:line="221" w:lineRule="auto"/>
        <w:jc w:val="both"/>
        <w:rPr>
          <w:rFonts w:ascii="Palatino Linotype" w:hAnsi="Palatino Linotype"/>
          <w:color w:val="002060"/>
          <w:szCs w:val="24"/>
        </w:rPr>
      </w:pPr>
      <w:r w:rsidRPr="00C945F3">
        <w:rPr>
          <w:rFonts w:ascii="Palatino Linotype" w:hAnsi="Palatino Linotype"/>
          <w:noProof/>
          <w:color w:val="002060"/>
          <w:szCs w:val="24"/>
        </w:rPr>
        <mc:AlternateContent>
          <mc:Choice Requires="wps">
            <w:drawing>
              <wp:anchor distT="0" distB="0" distL="114300" distR="114300" simplePos="0" relativeHeight="251682816" behindDoc="0" locked="0" layoutInCell="1" allowOverlap="1">
                <wp:simplePos x="0" y="0"/>
                <wp:positionH relativeFrom="column">
                  <wp:posOffset>3498850</wp:posOffset>
                </wp:positionH>
                <wp:positionV relativeFrom="paragraph">
                  <wp:posOffset>93345</wp:posOffset>
                </wp:positionV>
                <wp:extent cx="140335" cy="16891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47" type="#_x0000_t202" style="position:absolute;left:0;text-align:left;margin-left:275.5pt;margin-top:7.35pt;width:11.05pt;height:13.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EmLQIAAFkEAAAOAAAAZHJzL2Uyb0RvYy54bWysVNtu2zAMfR+wfxD0vthJky4x4hRdugwD&#10;ugvQ7gNkWbaFSaImKbGzrx8lp2nQbS/D/CCIEnVInkN6fTNoRQ7CeQmmpNNJTokwHGpp2pJ+e9y9&#10;WVLiAzM1U2BESY/C05vN61fr3hZiBh2oWjiCIMYXvS1pF4ItsszzTmjmJ2CFwcsGnGYBTddmtWM9&#10;omuVzfL8OuvB1dYBF97j6d14STcJv2kED1+axotAVEkxt5BWl9YqrtlmzYrWMdtJfkqD/UMWmkmD&#10;Qc9QdywwsnfyNygtuQMPTZhw0Bk0jeQi1YDVTPMX1Tx0zIpUC5Lj7Zkm//9g+efDV0dkjdqtKDFM&#10;o0aPYgjkHQwEj5Cf3voC3R4sOoYBz9E31ertPfDvnhjYdsy04tY56DvBasxvGl9mF09HHB9Bqv4T&#10;1BiH7QMkoKFxOpKHdBBER52OZ21iLjyGnOdXVwtKOF5Nr5eradIuY8XTY+t8+CBAk7gpqUPpEzg7&#10;3PsQk2HFk0uM5UHJeieVSoZrq61y5MCwTXbpS/m/cFOG9CVdLWaLsf6/QuTp+xOElgH7XUld0uXZ&#10;iRWRtfemTt0YmFTjHlNW5kRjZG7kMAzVkBSbJZIjxxXURyTWwdjfOI+46cD9pKTH3i6p/7FnTlCi&#10;PhoUZzWdz+MwJGO+eDtDw13eVJc3zHCEKmmgZNxuwzhAe+tk22GksR0M3KKgjUxkP2d1yh/7N2lw&#10;mrU4IJd28nr+I2x+AQAA//8DAFBLAwQUAAYACAAAACEAfOUVleAAAAAJAQAADwAAAGRycy9kb3du&#10;cmV2LnhtbEyPwU7DMBBE70j8g7VIXBB1QpKmhDgVQgLBDdoKrm7sJhH2OthuGv6e5QTH0Yxm3tTr&#10;2Ro2aR8GhwLSRQJMY+vUgJ2A3fbxegUsRIlKGodawLcOsG7Oz2pZKXfCNz1tYseoBEMlBfQxjhXn&#10;oe21lWHhRo3kHZy3MpL0HVdenqjcGn6TJEtu5YC00MtRP/S6/dwcrYBV/jx9hJfs9b1dHsxtvCqn&#10;py8vxOXFfH8HLOo5/oXhF5/QoSGmvTuiCswIKIqUvkQy8hIYBYoyS4HtBeRpBryp+f8HzQ8AAAD/&#10;/wMAUEsBAi0AFAAGAAgAAAAhALaDOJL+AAAA4QEAABMAAAAAAAAAAAAAAAAAAAAAAFtDb250ZW50&#10;X1R5cGVzXS54bWxQSwECLQAUAAYACAAAACEAOP0h/9YAAACUAQAACwAAAAAAAAAAAAAAAAAvAQAA&#10;X3JlbHMvLnJlbHNQSwECLQAUAAYACAAAACEA3fjxJi0CAABZBAAADgAAAAAAAAAAAAAAAAAuAgAA&#10;ZHJzL2Uyb0RvYy54bWxQSwECLQAUAAYACAAAACEAfOUVleAAAAAJAQAADwAAAAAAAAAAAAAAAACH&#10;BAAAZHJzL2Rvd25yZXYueG1sUEsFBgAAAAAEAAQA8wAAAJQFA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81792" behindDoc="0" locked="0" layoutInCell="1" allowOverlap="1">
                <wp:simplePos x="0" y="0"/>
                <wp:positionH relativeFrom="column">
                  <wp:posOffset>2159000</wp:posOffset>
                </wp:positionH>
                <wp:positionV relativeFrom="paragraph">
                  <wp:posOffset>102870</wp:posOffset>
                </wp:positionV>
                <wp:extent cx="140335" cy="168910"/>
                <wp:effectExtent l="0"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48" type="#_x0000_t202" style="position:absolute;left:0;text-align:left;margin-left:170pt;margin-top:8.1pt;width:11.05pt;height:13.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w0pLQIAAFkEAAAOAAAAZHJzL2Uyb0RvYy54bWysVNtu2zAMfR+wfxD0vvjSpEuMOEWXLsOA&#10;7gK0+wBZlm1hsqhJSuzu60vJSRZ028swPwiiRB2S55Be34y9IgdhnQRd0myWUiI0h1rqtqTfHndv&#10;lpQ4z3TNFGhR0ifh6M3m9av1YAqRQweqFpYgiHbFYEraeW+KJHG8Ez1zMzBC42UDtmceTdsmtWUD&#10;ovcqydP0OhnA1sYCF87h6d10STcRv2kE91+axglPVEkxNx9XG9cqrMlmzYrWMtNJfkyD/UMWPZMa&#10;g56h7phnZG/lb1C95BYcNH7GoU+gaSQXsQasJktfVPPQMSNiLUiOM2ea3P+D5Z8PXy2RNWqHSmnW&#10;o0aPYvTkHYwEj5CfwbgC3R4MOvoRz9E31urMPfDvjmjYdky34tZaGDrBaswvCy+Ti6cTjgsg1fAJ&#10;aozD9h4i0NjYPpCHdBBER52eztqEXHgIOU+vrhaUcLzKrperLGqXsOL02FjnPwjoSdiU1KL0EZwd&#10;7p0PybDi5BJiOVCy3kmlomHbaqssOTBsk138Yv4v3JQmQ0lXi3wx1f9XiDR+f4Lopcd+V7Iv6fLs&#10;xIrA2ntdx270TKppjykrfaQxMDdx6MdqjIrl+UmeCuonJNbC1N84j7jpwP6kZMDeLqn7sWdWUKI+&#10;ahRnlc3nYRiiMV+8zdGwlzfV5Q3THKFK6imZtls/DdDeWNl2GGlqBw23KGgjI9lB+SmrY/7Yv1GD&#10;46yFAbm0o9evP8LmGQAA//8DAFBLAwQUAAYACAAAACEALncyfN8AAAAJAQAADwAAAGRycy9kb3du&#10;cmV2LnhtbEyPQU+EMBSE7yb+h+aZeDFuWSCISNkYE43edDV67dK3QKSv2HZZ/Pc+T3qczGTmm3qz&#10;2FHM6MPgSMF6lYBAap0ZqFPw9np/WYIIUZPRoyNU8I0BNs3pSa0r4470gvM2doJLKFRaQR/jVEkZ&#10;2h6tDis3IbG3d97qyNJ30nh95HI7yjRJCmn1QLzQ6wnvemw/tweroMwf54/wlD2/t8V+vI4XV/PD&#10;l1fq/Gy5vQERcYl/YfjFZ3RomGnnDmSCGBVkecJfIhtFCoIDWZGuQewU5GkJsqnl/wfNDwAAAP//&#10;AwBQSwECLQAUAAYACAAAACEAtoM4kv4AAADhAQAAEwAAAAAAAAAAAAAAAAAAAAAAW0NvbnRlbnRf&#10;VHlwZXNdLnhtbFBLAQItABQABgAIAAAAIQA4/SH/1gAAAJQBAAALAAAAAAAAAAAAAAAAAC8BAABf&#10;cmVscy8ucmVsc1BLAQItABQABgAIAAAAIQAJgw0pLQIAAFkEAAAOAAAAAAAAAAAAAAAAAC4CAABk&#10;cnMvZTJvRG9jLnhtbFBLAQItABQABgAIAAAAIQAudzJ83wAAAAkBAAAPAAAAAAAAAAAAAAAAAIcE&#10;AABkcnMvZG93bnJldi54bWxQSwUGAAAAAAQABADzAAAAkwU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80768" behindDoc="0" locked="0" layoutInCell="1" allowOverlap="1">
                <wp:simplePos x="0" y="0"/>
                <wp:positionH relativeFrom="column">
                  <wp:posOffset>800100</wp:posOffset>
                </wp:positionH>
                <wp:positionV relativeFrom="paragraph">
                  <wp:posOffset>127635</wp:posOffset>
                </wp:positionV>
                <wp:extent cx="140335" cy="168910"/>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49" type="#_x0000_t202" style="position:absolute;left:0;text-align:left;margin-left:63pt;margin-top:10.05pt;width:11.05pt;height:13.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sdtLgIAAFkEAAAOAAAAZHJzL2Uyb0RvYy54bWysVNuO0zAQfUfiHyy/0yS97LZR09XSpQhp&#10;uUi7fIDjOImF4zG226R8PWOnLdUCL4g8WB57fGbmnJms74ZOkYOwToIuaDZJKRGaQyV1U9Cvz7s3&#10;S0qcZ7piCrQo6FE4erd5/Wrdm1xMoQVVCUsQRLu8NwVtvTd5kjjeio65CRih8bIG2zGPpm2SyrIe&#10;0TuVTNP0JunBVsYCF87h6cN4STcRv64F95/r2glPVEExNx9XG9cyrMlmzfLGMtNKfkqD/UMWHZMa&#10;g16gHphnZG/lb1Cd5BYc1H7CoUugriUXsQasJktfVPPUMiNiLUiOMxea3P+D5Z8OXyyRFWp3S4lm&#10;HWr0LAZP3sJA8Aj56Y3L0e3JoKMf8Bx9Y63OPAL/5oiGbct0I+6thb4VrML8svAyuXo64rgAUvYf&#10;ocI4bO8hAg217QJ5SAdBdNTpeNEm5MJDyHk6my0o4XiV3SxXWdQuYfn5sbHOvxfQkbApqEXpIzg7&#10;PDofkmH52SXEcqBktZNKRcM25VZZcmDYJrv4xfxfuClN+oKuFtPFWP9fIdL4/Qmikx77XcmuoMuL&#10;E8sDa+90FbvRM6nGPaas9InGwNzIoR/KISo2nZ3lKaE6IrEWxv7GecRNC/YHJT32dkHd9z2zghL1&#10;QaM4q2w+D8MQjfnidoqGvb4pr2+Y5ghVUE/JuN36cYD2xsqmxUhjO2i4R0FrGckOyo9ZnfLH/o0a&#10;nGYtDMi1Hb1+/RE2PwEAAP//AwBQSwMEFAAGAAgAAAAhAKHdICrfAAAACQEAAA8AAABkcnMvZG93&#10;bnJldi54bWxMj8FOwzAQRO9I/IO1SFwQdRqiNIQ4FUICwa0UBFc33iYR8TrYbhr+nu0Jbjva0cyb&#10;aj3bQUzoQ+9IwXKRgEBqnOmpVfD+9nhdgAhRk9GDI1TwgwHW9flZpUvjjvSK0za2gkMolFpBF+NY&#10;ShmaDq0OCzci8W/vvNWRpW+l8frI4XaQaZLk0uqeuKHTIz502HxtD1ZBkT1Pn+HlZvPR5PvhNl6t&#10;pqdvr9TlxXx/ByLiHP/McMJndKiZaecOZIIYWKc5b4kK0mQJ4mTICj52CrJ8BbKu5P8F9S8AAAD/&#10;/wMAUEsBAi0AFAAGAAgAAAAhALaDOJL+AAAA4QEAABMAAAAAAAAAAAAAAAAAAAAAAFtDb250ZW50&#10;X1R5cGVzXS54bWxQSwECLQAUAAYACAAAACEAOP0h/9YAAACUAQAACwAAAAAAAAAAAAAAAAAvAQAA&#10;X3JlbHMvLnJlbHNQSwECLQAUAAYACAAAACEAjebHbS4CAABZBAAADgAAAAAAAAAAAAAAAAAuAgAA&#10;ZHJzL2Uyb0RvYy54bWxQSwECLQAUAAYACAAAACEAod0gKt8AAAAJAQAADwAAAAAAAAAAAAAAAACI&#10;BAAAZHJzL2Rvd25yZXYueG1sUEsFBgAAAAAEAAQA8wAAAJQFAAAAAA==&#10;">
                <v:textbox>
                  <w:txbxContent>
                    <w:p w:rsidR="00FC3B8A" w:rsidRDefault="00FC3B8A" w:rsidP="00FC3B8A"/>
                  </w:txbxContent>
                </v:textbox>
              </v:shape>
            </w:pict>
          </mc:Fallback>
        </mc:AlternateContent>
      </w:r>
      <w:r w:rsidRPr="00C945F3">
        <w:rPr>
          <w:rFonts w:ascii="Palatino Linotype" w:hAnsi="Palatino Linotype"/>
          <w:color w:val="002060"/>
          <w:position w:val="-24"/>
          <w:szCs w:val="24"/>
        </w:rPr>
        <w:object w:dxaOrig="240" w:dyaOrig="620">
          <v:shape id="_x0000_i1049" type="#_x0000_t75" style="width:12pt;height:30.75pt" o:ole="">
            <v:imagedata r:id="rId44" o:title=""/>
          </v:shape>
          <o:OLEObject Type="Embed" ProgID="Equation.DSMT4" ShapeID="_x0000_i1049" DrawAspect="Content" ObjectID="_1634517902" r:id="rId45"/>
        </w:object>
      </w:r>
      <w:r w:rsidRPr="00C945F3">
        <w:rPr>
          <w:rFonts w:ascii="Palatino Linotype" w:hAnsi="Palatino Linotype"/>
          <w:color w:val="002060"/>
          <w:position w:val="-6"/>
          <w:szCs w:val="24"/>
        </w:rPr>
        <w:object w:dxaOrig="200" w:dyaOrig="240">
          <v:shape id="_x0000_i1050" type="#_x0000_t75" style="width:9.75pt;height:12pt" o:ole="">
            <v:imagedata r:id="rId13" o:title=""/>
          </v:shape>
          <o:OLEObject Type="Embed" ProgID="Equation.DSMT4" ShapeID="_x0000_i1050" DrawAspect="Content" ObjectID="_1634517903" r:id="rId46"/>
        </w:object>
      </w:r>
      <w:r w:rsidRPr="00C945F3">
        <w:rPr>
          <w:rFonts w:ascii="Palatino Linotype" w:hAnsi="Palatino Linotype"/>
          <w:color w:val="002060"/>
          <w:szCs w:val="24"/>
        </w:rPr>
        <w:t xml:space="preserve">       ; </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24"/>
          <w:szCs w:val="24"/>
        </w:rPr>
        <w:object w:dxaOrig="240" w:dyaOrig="620">
          <v:shape id="_x0000_i1051" type="#_x0000_t75" style="width:12pt;height:30.75pt" o:ole="">
            <v:imagedata r:id="rId47" o:title=""/>
          </v:shape>
          <o:OLEObject Type="Embed" ProgID="Equation.DSMT4" ShapeID="_x0000_i1051" DrawAspect="Content" ObjectID="_1634517904" r:id="rId48"/>
        </w:object>
      </w:r>
      <w:r w:rsidRPr="00C945F3">
        <w:rPr>
          <w:rFonts w:ascii="Palatino Linotype" w:hAnsi="Palatino Linotype"/>
          <w:color w:val="002060"/>
          <w:position w:val="-4"/>
          <w:szCs w:val="24"/>
        </w:rPr>
        <w:object w:dxaOrig="200" w:dyaOrig="200">
          <v:shape id="_x0000_i1052" type="#_x0000_t75" style="width:9.75pt;height:9.75pt" o:ole="">
            <v:imagedata r:id="rId8" o:title=""/>
          </v:shape>
          <o:OLEObject Type="Embed" ProgID="Equation.DSMT4" ShapeID="_x0000_i1052" DrawAspect="Content" ObjectID="_1634517905" r:id="rId49"/>
        </w:object>
      </w:r>
      <w:r w:rsidRPr="00C945F3">
        <w:rPr>
          <w:rFonts w:ascii="Palatino Linotype" w:hAnsi="Palatino Linotype"/>
          <w:color w:val="002060"/>
          <w:szCs w:val="24"/>
        </w:rPr>
        <w:t xml:space="preserve"> </w:t>
      </w:r>
      <w:r w:rsidRPr="00C945F3">
        <w:rPr>
          <w:rFonts w:ascii="Palatino Linotype" w:hAnsi="Palatino Linotype"/>
          <w:color w:val="002060"/>
          <w:szCs w:val="24"/>
        </w:rPr>
        <w:tab/>
      </w:r>
      <w:r w:rsidRPr="00C945F3">
        <w:rPr>
          <w:rFonts w:ascii="Palatino Linotype" w:hAnsi="Palatino Linotype"/>
          <w:color w:val="002060"/>
          <w:szCs w:val="24"/>
        </w:rPr>
        <w:tab/>
        <w:t xml:space="preserve">          Q</w:t>
      </w:r>
      <w:r w:rsidRPr="00C945F3">
        <w:rPr>
          <w:rFonts w:ascii="Palatino Linotype" w:hAnsi="Palatino Linotype"/>
          <w:color w:val="002060"/>
          <w:position w:val="-4"/>
          <w:szCs w:val="24"/>
        </w:rPr>
        <w:object w:dxaOrig="260" w:dyaOrig="200">
          <v:shape id="_x0000_i1053" type="#_x0000_t75" style="width:12.75pt;height:9.75pt" o:ole="">
            <v:imagedata r:id="rId32" o:title=""/>
          </v:shape>
          <o:OLEObject Type="Embed" ProgID="Equation.DSMT4" ShapeID="_x0000_i1053" DrawAspect="Content" ObjectID="_1634517906" r:id="rId50"/>
        </w:object>
      </w:r>
      <w:r w:rsidRPr="00C945F3">
        <w:rPr>
          <w:rFonts w:ascii="Palatino Linotype" w:hAnsi="Palatino Linotype"/>
          <w:color w:val="002060"/>
          <w:szCs w:val="24"/>
        </w:rPr>
        <w:t xml:space="preserve">      .</w:t>
      </w:r>
    </w:p>
    <w:p w:rsidR="00FC3B8A" w:rsidRPr="00C945F3" w:rsidRDefault="00FC3B8A" w:rsidP="00FC3B8A">
      <w:pPr>
        <w:tabs>
          <w:tab w:val="left" w:pos="420"/>
        </w:tabs>
        <w:spacing w:line="221" w:lineRule="auto"/>
        <w:jc w:val="both"/>
        <w:rPr>
          <w:rFonts w:ascii="Palatino Linotype" w:hAnsi="Palatino Linotype"/>
          <w:b/>
          <w:color w:val="002060"/>
          <w:szCs w:val="24"/>
        </w:rPr>
      </w:pPr>
      <w:r w:rsidRPr="00C945F3">
        <w:rPr>
          <w:rFonts w:ascii="Palatino Linotype" w:hAnsi="Palatino Linotype"/>
          <w:b/>
          <w:color w:val="002060"/>
          <w:szCs w:val="24"/>
        </w:rPr>
        <w:lastRenderedPageBreak/>
        <w:t xml:space="preserve">Dạng 2. Biểu diễn số hữu tỉ </w:t>
      </w:r>
    </w:p>
    <w:p w:rsidR="00FC3B8A" w:rsidRPr="00C945F3" w:rsidRDefault="00FC3B8A" w:rsidP="00FC3B8A">
      <w:pPr>
        <w:tabs>
          <w:tab w:val="left" w:pos="420"/>
        </w:tabs>
        <w:spacing w:line="221" w:lineRule="auto"/>
        <w:jc w:val="both"/>
        <w:rPr>
          <w:rFonts w:ascii="Palatino Linotype" w:hAnsi="Palatino Linotype"/>
          <w:b/>
          <w:i/>
          <w:color w:val="002060"/>
          <w:szCs w:val="24"/>
        </w:rPr>
      </w:pPr>
      <w:r w:rsidRPr="00C945F3">
        <w:rPr>
          <w:rFonts w:ascii="Palatino Linotype" w:hAnsi="Palatino Linotype"/>
          <w:b/>
          <w:i/>
          <w:color w:val="002060"/>
          <w:szCs w:val="24"/>
        </w:rPr>
        <w:t>Phương pháp giải:</w:t>
      </w:r>
    </w:p>
    <w:p w:rsidR="00FC3B8A" w:rsidRPr="00C945F3" w:rsidRDefault="00FC3B8A" w:rsidP="00FC3B8A">
      <w:pPr>
        <w:tabs>
          <w:tab w:val="left" w:pos="420"/>
        </w:tabs>
        <w:spacing w:line="221" w:lineRule="auto"/>
        <w:jc w:val="both"/>
        <w:rPr>
          <w:rFonts w:ascii="Palatino Linotype" w:hAnsi="Palatino Linotype"/>
          <w:color w:val="002060"/>
          <w:szCs w:val="24"/>
        </w:rPr>
      </w:pPr>
      <w:r w:rsidRPr="00C945F3">
        <w:rPr>
          <w:rFonts w:ascii="Palatino Linotype" w:hAnsi="Palatino Linotype"/>
          <w:color w:val="002060"/>
          <w:szCs w:val="24"/>
        </w:rPr>
        <w:t xml:space="preserve">- Số hữu tỉ thường được biểu diễn dưới dạng phân số </w:t>
      </w:r>
      <w:r w:rsidRPr="00C945F3">
        <w:rPr>
          <w:rFonts w:ascii="Palatino Linotype" w:hAnsi="Palatino Linotype"/>
          <w:color w:val="002060"/>
          <w:position w:val="-24"/>
          <w:szCs w:val="24"/>
        </w:rPr>
        <w:object w:dxaOrig="240" w:dyaOrig="620">
          <v:shape id="_x0000_i1054" type="#_x0000_t75" style="width:12pt;height:30.75pt" o:ole="">
            <v:imagedata r:id="rId51" o:title=""/>
          </v:shape>
          <o:OLEObject Type="Embed" ProgID="Equation.DSMT4" ShapeID="_x0000_i1054" DrawAspect="Content" ObjectID="_1634517907" r:id="rId52"/>
        </w:object>
      </w:r>
      <w:r w:rsidRPr="00C945F3">
        <w:rPr>
          <w:rFonts w:ascii="Palatino Linotype" w:hAnsi="Palatino Linotype"/>
          <w:color w:val="002060"/>
          <w:szCs w:val="24"/>
        </w:rPr>
        <w:t>với</w:t>
      </w:r>
      <w:bookmarkStart w:id="1" w:name="bookmark4"/>
      <w:r w:rsidRPr="00C945F3">
        <w:rPr>
          <w:rFonts w:ascii="Palatino Linotype" w:hAnsi="Palatino Linotype"/>
          <w:color w:val="002060"/>
          <w:szCs w:val="24"/>
        </w:rPr>
        <w:t xml:space="preserve"> a,b </w:t>
      </w:r>
      <w:r w:rsidRPr="00C945F3">
        <w:rPr>
          <w:rFonts w:ascii="Palatino Linotype" w:hAnsi="Palatino Linotype"/>
          <w:color w:val="002060"/>
          <w:position w:val="-4"/>
          <w:szCs w:val="24"/>
        </w:rPr>
        <w:object w:dxaOrig="200" w:dyaOrig="200">
          <v:shape id="_x0000_i1055" type="#_x0000_t75" style="width:9.75pt;height:9.75pt" o:ole="">
            <v:imagedata r:id="rId8" o:title=""/>
          </v:shape>
          <o:OLEObject Type="Embed" ProgID="Equation.DSMT4" ShapeID="_x0000_i1055" DrawAspect="Content" ObjectID="_1634517908" r:id="rId53"/>
        </w:object>
      </w:r>
      <w:r w:rsidRPr="00C945F3">
        <w:rPr>
          <w:rFonts w:ascii="Palatino Linotype" w:hAnsi="Palatino Linotype"/>
          <w:color w:val="002060"/>
          <w:szCs w:val="24"/>
        </w:rPr>
        <w:t xml:space="preserve"> Z, b ≠ 0.</w:t>
      </w:r>
      <w:bookmarkEnd w:id="1"/>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 Khi biểu biễn số hữu tỉ trên trục số, ta thường viết số đó dưới dạng phân số có mẫu dương tối giản nhất. Khi đó mẫu của phân số sẽ cho ta biết đoạn thẳng đơn vị được chia thành bao nhiêu phần bằng nhau.</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 Số hữu tỉ âm sẽ nằm bên trái điểm 0 và cách điểm 0 một khoảng bằng giá trị tuyệt đối của số hữu tỉ đó, tương tự với số hữu tỉ dương.</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szCs w:val="24"/>
        </w:rPr>
        <w:t xml:space="preserve">. a) Biểu diễn các số hữu tỉ sau trên trục số: </w:t>
      </w:r>
      <w:r w:rsidRPr="00C945F3">
        <w:rPr>
          <w:rFonts w:ascii="Palatino Linotype" w:hAnsi="Palatino Linotype"/>
          <w:color w:val="002060"/>
          <w:position w:val="-24"/>
          <w:szCs w:val="24"/>
        </w:rPr>
        <w:object w:dxaOrig="1020" w:dyaOrig="620">
          <v:shape id="_x0000_i1056" type="#_x0000_t75" style="width:51pt;height:30.75pt" o:ole="">
            <v:imagedata r:id="rId54" o:title=""/>
          </v:shape>
          <o:OLEObject Type="Embed" ProgID="Equation.DSMT4" ShapeID="_x0000_i1056" DrawAspect="Content" ObjectID="_1634517909" r:id="rId55"/>
        </w:object>
      </w:r>
    </w:p>
    <w:p w:rsidR="00FC3B8A" w:rsidRPr="00C945F3" w:rsidRDefault="00FC3B8A" w:rsidP="00FC3B8A">
      <w:pPr>
        <w:tabs>
          <w:tab w:val="left" w:pos="420"/>
        </w:tabs>
        <w:spacing w:line="228" w:lineRule="auto"/>
        <w:jc w:val="both"/>
        <w:rPr>
          <w:rFonts w:ascii="Palatino Linotype" w:hAnsi="Palatino Linotype"/>
          <w:color w:val="002060"/>
          <w:spacing w:val="-10"/>
          <w:szCs w:val="24"/>
        </w:rPr>
      </w:pPr>
      <w:r w:rsidRPr="00C945F3">
        <w:rPr>
          <w:rFonts w:ascii="Palatino Linotype" w:hAnsi="Palatino Linotype"/>
          <w:color w:val="002060"/>
          <w:spacing w:val="-10"/>
          <w:szCs w:val="24"/>
        </w:rPr>
        <w:t xml:space="preserve">b) Cho các phân số sau: </w:t>
      </w:r>
      <w:r w:rsidRPr="00C945F3">
        <w:rPr>
          <w:rFonts w:ascii="Palatino Linotype" w:hAnsi="Palatino Linotype"/>
          <w:color w:val="002060"/>
          <w:spacing w:val="-10"/>
          <w:position w:val="-24"/>
          <w:szCs w:val="24"/>
        </w:rPr>
        <w:object w:dxaOrig="1800" w:dyaOrig="620">
          <v:shape id="_x0000_i1057" type="#_x0000_t75" style="width:83.25pt;height:30.75pt" o:ole="">
            <v:imagedata r:id="rId56" o:title=""/>
          </v:shape>
          <o:OLEObject Type="Embed" ProgID="Equation.DSMT4" ShapeID="_x0000_i1057" DrawAspect="Content" ObjectID="_1634517910" r:id="rId57"/>
        </w:object>
      </w:r>
      <w:r w:rsidRPr="00C945F3">
        <w:rPr>
          <w:rFonts w:ascii="Palatino Linotype" w:hAnsi="Palatino Linotype"/>
          <w:color w:val="002060"/>
          <w:spacing w:val="-10"/>
          <w:szCs w:val="24"/>
        </w:rPr>
        <w:t xml:space="preserve">.Những phân số nào biểu diễn số hữu tỉ  </w:t>
      </w:r>
      <w:r w:rsidRPr="00C945F3">
        <w:rPr>
          <w:rFonts w:ascii="Palatino Linotype" w:hAnsi="Palatino Linotype"/>
          <w:color w:val="002060"/>
          <w:spacing w:val="-10"/>
          <w:position w:val="-24"/>
          <w:szCs w:val="24"/>
        </w:rPr>
        <w:object w:dxaOrig="480" w:dyaOrig="620">
          <v:shape id="_x0000_i1058" type="#_x0000_t75" style="width:24pt;height:30.75pt" o:ole="">
            <v:imagedata r:id="rId58" o:title=""/>
          </v:shape>
          <o:OLEObject Type="Embed" ProgID="Equation.DSMT4" ShapeID="_x0000_i1058" DrawAspect="Content" ObjectID="_1634517911" r:id="rId59"/>
        </w:objec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2B.</w:t>
      </w:r>
      <w:r w:rsidRPr="00C945F3">
        <w:rPr>
          <w:rFonts w:ascii="Palatino Linotype" w:hAnsi="Palatino Linotype"/>
          <w:color w:val="002060"/>
          <w:szCs w:val="24"/>
        </w:rPr>
        <w:t xml:space="preserve"> a) Biểu diễn các số hữu tỉ sau trên trục số: </w:t>
      </w:r>
      <w:r w:rsidRPr="00C945F3">
        <w:rPr>
          <w:rFonts w:ascii="Palatino Linotype" w:hAnsi="Palatino Linotype"/>
          <w:color w:val="002060"/>
          <w:position w:val="-24"/>
          <w:szCs w:val="24"/>
        </w:rPr>
        <w:object w:dxaOrig="1020" w:dyaOrig="620">
          <v:shape id="_x0000_i1059" type="#_x0000_t75" style="width:51pt;height:30.75pt" o:ole="">
            <v:imagedata r:id="rId60" o:title=""/>
          </v:shape>
          <o:OLEObject Type="Embed" ProgID="Equation.DSMT4" ShapeID="_x0000_i1059" DrawAspect="Content" ObjectID="_1634517912" r:id="rId61"/>
        </w:object>
      </w:r>
    </w:p>
    <w:p w:rsidR="00FC3B8A" w:rsidRPr="00C945F3" w:rsidRDefault="00FC3B8A" w:rsidP="00FC3B8A">
      <w:pPr>
        <w:tabs>
          <w:tab w:val="left" w:pos="420"/>
        </w:tabs>
        <w:spacing w:line="228" w:lineRule="auto"/>
        <w:jc w:val="both"/>
        <w:rPr>
          <w:rFonts w:ascii="Palatino Linotype" w:hAnsi="Palatino Linotype"/>
          <w:color w:val="002060"/>
          <w:spacing w:val="-8"/>
          <w:szCs w:val="24"/>
        </w:rPr>
      </w:pPr>
      <w:r w:rsidRPr="00C945F3">
        <w:rPr>
          <w:rFonts w:ascii="Palatino Linotype" w:hAnsi="Palatino Linotype"/>
          <w:color w:val="002060"/>
          <w:spacing w:val="-8"/>
          <w:szCs w:val="24"/>
        </w:rPr>
        <w:t>b) Cho các phân số sau:</w:t>
      </w:r>
      <w:r w:rsidRPr="00C945F3">
        <w:rPr>
          <w:rFonts w:ascii="Palatino Linotype" w:hAnsi="Palatino Linotype"/>
          <w:color w:val="002060"/>
          <w:spacing w:val="-8"/>
          <w:position w:val="-24"/>
          <w:szCs w:val="24"/>
        </w:rPr>
        <w:object w:dxaOrig="1800" w:dyaOrig="620">
          <v:shape id="_x0000_i1060" type="#_x0000_t75" style="width:82.5pt;height:30.75pt" o:ole="">
            <v:imagedata r:id="rId62" o:title=""/>
          </v:shape>
          <o:OLEObject Type="Embed" ProgID="Equation.DSMT4" ShapeID="_x0000_i1060" DrawAspect="Content" ObjectID="_1634517913" r:id="rId63"/>
        </w:object>
      </w:r>
      <w:r w:rsidRPr="00C945F3">
        <w:rPr>
          <w:rFonts w:ascii="Palatino Linotype" w:hAnsi="Palatino Linotype"/>
          <w:color w:val="002060"/>
          <w:spacing w:val="-8"/>
          <w:szCs w:val="24"/>
        </w:rPr>
        <w:t xml:space="preserve"> Những phân số nào biểu diễn số hữu tỉ </w:t>
      </w:r>
      <w:r w:rsidRPr="00C945F3">
        <w:rPr>
          <w:rFonts w:ascii="Palatino Linotype" w:hAnsi="Palatino Linotype"/>
          <w:color w:val="002060"/>
          <w:spacing w:val="-8"/>
          <w:position w:val="-24"/>
          <w:szCs w:val="24"/>
        </w:rPr>
        <w:object w:dxaOrig="480" w:dyaOrig="620">
          <v:shape id="_x0000_i1061" type="#_x0000_t75" style="width:24pt;height:30.75pt" o:ole="">
            <v:imagedata r:id="rId64" o:title=""/>
          </v:shape>
          <o:OLEObject Type="Embed" ProgID="Equation.DSMT4" ShapeID="_x0000_i1061" DrawAspect="Content" ObjectID="_1634517914" r:id="rId65"/>
        </w:object>
      </w:r>
    </w:p>
    <w:p w:rsidR="00FC3B8A" w:rsidRPr="00C945F3" w:rsidRDefault="00FC3B8A" w:rsidP="00FC3B8A">
      <w:pPr>
        <w:tabs>
          <w:tab w:val="left" w:pos="420"/>
        </w:tabs>
        <w:spacing w:line="228" w:lineRule="auto"/>
        <w:jc w:val="both"/>
        <w:rPr>
          <w:rFonts w:ascii="Palatino Linotype" w:hAnsi="Palatino Linotype"/>
          <w:b/>
          <w:color w:val="002060"/>
          <w:szCs w:val="24"/>
        </w:rPr>
      </w:pPr>
      <w:r w:rsidRPr="00C945F3">
        <w:rPr>
          <w:rFonts w:ascii="Palatino Linotype" w:hAnsi="Palatino Linotype"/>
          <w:b/>
          <w:color w:val="002060"/>
          <w:szCs w:val="24"/>
        </w:rPr>
        <w:t xml:space="preserve">Dạng 3. Tìm điền kiện để số hữu tỉ âm hoặc dương </w:t>
      </w:r>
    </w:p>
    <w:p w:rsidR="00FC3B8A" w:rsidRPr="00C945F3" w:rsidRDefault="00FC3B8A" w:rsidP="00FC3B8A">
      <w:pPr>
        <w:tabs>
          <w:tab w:val="left" w:pos="420"/>
        </w:tabs>
        <w:spacing w:line="228" w:lineRule="auto"/>
        <w:jc w:val="both"/>
        <w:rPr>
          <w:rFonts w:ascii="Palatino Linotype" w:hAnsi="Palatino Linotype"/>
          <w:b/>
          <w:i/>
          <w:color w:val="002060"/>
          <w:szCs w:val="24"/>
        </w:rPr>
      </w:pPr>
      <w:r w:rsidRPr="00C945F3">
        <w:rPr>
          <w:rFonts w:ascii="Palatino Linotype" w:hAnsi="Palatino Linotype"/>
          <w:b/>
          <w:i/>
          <w:color w:val="002060"/>
          <w:szCs w:val="24"/>
        </w:rPr>
        <w:t>Phương pháp giải:</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 xml:space="preserve">- Số hữu tỉ </w:t>
      </w:r>
      <w:r w:rsidRPr="00C945F3">
        <w:rPr>
          <w:rFonts w:ascii="Palatino Linotype" w:hAnsi="Palatino Linotype"/>
          <w:color w:val="002060"/>
          <w:position w:val="-24"/>
          <w:szCs w:val="24"/>
        </w:rPr>
        <w:object w:dxaOrig="240" w:dyaOrig="620">
          <v:shape id="_x0000_i1062" type="#_x0000_t75" style="width:12pt;height:30.75pt" o:ole="">
            <v:imagedata r:id="rId66" o:title=""/>
          </v:shape>
          <o:OLEObject Type="Embed" ProgID="Equation.DSMT4" ShapeID="_x0000_i1062" DrawAspect="Content" ObjectID="_1634517915" r:id="rId67"/>
        </w:object>
      </w:r>
      <w:r w:rsidRPr="00C945F3">
        <w:rPr>
          <w:rFonts w:ascii="Palatino Linotype" w:hAnsi="Palatino Linotype"/>
          <w:color w:val="002060"/>
          <w:szCs w:val="24"/>
        </w:rPr>
        <w:t xml:space="preserve"> là số hữu tỉ dương khi a, b cùng dấu.</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 xml:space="preserve">- Số hữu tỉ </w:t>
      </w:r>
      <w:r w:rsidRPr="00C945F3">
        <w:rPr>
          <w:rFonts w:ascii="Palatino Linotype" w:hAnsi="Palatino Linotype"/>
          <w:color w:val="002060"/>
          <w:position w:val="-24"/>
          <w:szCs w:val="24"/>
        </w:rPr>
        <w:object w:dxaOrig="240" w:dyaOrig="620">
          <v:shape id="_x0000_i1063" type="#_x0000_t75" style="width:12pt;height:30.75pt" o:ole="">
            <v:imagedata r:id="rId68" o:title=""/>
          </v:shape>
          <o:OLEObject Type="Embed" ProgID="Equation.DSMT4" ShapeID="_x0000_i1063" DrawAspect="Content" ObjectID="_1634517916" r:id="rId69"/>
        </w:object>
      </w:r>
      <w:r w:rsidRPr="00C945F3">
        <w:rPr>
          <w:rFonts w:ascii="Palatino Linotype" w:hAnsi="Palatino Linotype"/>
          <w:color w:val="002060"/>
          <w:szCs w:val="24"/>
        </w:rPr>
        <w:t xml:space="preserve"> là số hữu tỉ âm khi a,b khác dấu.</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xml:space="preserve"> Cho số hữu tỉ </w:t>
      </w:r>
      <w:r w:rsidRPr="00C945F3">
        <w:rPr>
          <w:rFonts w:ascii="Palatino Linotype" w:hAnsi="Palatino Linotype"/>
          <w:color w:val="002060"/>
          <w:position w:val="-24"/>
          <w:szCs w:val="24"/>
        </w:rPr>
        <w:object w:dxaOrig="1020" w:dyaOrig="620">
          <v:shape id="_x0000_i1064" type="#_x0000_t75" style="width:51pt;height:30.75pt" o:ole="">
            <v:imagedata r:id="rId70" o:title=""/>
          </v:shape>
          <o:OLEObject Type="Embed" ProgID="Equation.DSMT4" ShapeID="_x0000_i1064" DrawAspect="Content" ObjectID="_1634517917" r:id="rId71"/>
        </w:object>
      </w:r>
      <w:r w:rsidRPr="00C945F3">
        <w:rPr>
          <w:rFonts w:ascii="Palatino Linotype" w:hAnsi="Palatino Linotype"/>
          <w:color w:val="002060"/>
          <w:szCs w:val="24"/>
        </w:rPr>
        <w:t xml:space="preserve"> Với giá trị nào của a thì:</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a) x là số dương;</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x là số âm;</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c) x không là số dương cũng không là số âm.</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3B</w:t>
      </w:r>
      <w:r w:rsidRPr="00C945F3">
        <w:rPr>
          <w:rFonts w:ascii="Palatino Linotype" w:hAnsi="Palatino Linotype"/>
          <w:color w:val="002060"/>
          <w:szCs w:val="24"/>
        </w:rPr>
        <w:t xml:space="preserve">. Cho số hữu tỉ  </w:t>
      </w:r>
      <w:r w:rsidRPr="00C945F3">
        <w:rPr>
          <w:rFonts w:ascii="Palatino Linotype" w:hAnsi="Palatino Linotype"/>
          <w:color w:val="002060"/>
          <w:position w:val="-24"/>
          <w:szCs w:val="24"/>
        </w:rPr>
        <w:object w:dxaOrig="859" w:dyaOrig="620">
          <v:shape id="_x0000_i1065" type="#_x0000_t75" style="width:42.75pt;height:30.75pt" o:ole="">
            <v:imagedata r:id="rId72" o:title=""/>
          </v:shape>
          <o:OLEObject Type="Embed" ProgID="Equation.DSMT4" ShapeID="_x0000_i1065" DrawAspect="Content" ObjectID="_1634517918" r:id="rId73"/>
        </w:object>
      </w:r>
      <w:r w:rsidRPr="00C945F3">
        <w:rPr>
          <w:rFonts w:ascii="Palatino Linotype" w:hAnsi="Palatino Linotype"/>
          <w:color w:val="002060"/>
          <w:szCs w:val="24"/>
        </w:rPr>
        <w:t>. Với giá trị nào của a thì:</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a) x là số dương;</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x là số âm;</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color w:val="002060"/>
          <w:szCs w:val="24"/>
        </w:rPr>
        <w:t>c) x  không là số dương cũng không là số âm.</w:t>
      </w:r>
    </w:p>
    <w:p w:rsidR="00FC3B8A" w:rsidRPr="00C945F3" w:rsidRDefault="00FC3B8A" w:rsidP="00FC3B8A">
      <w:pPr>
        <w:tabs>
          <w:tab w:val="left" w:pos="420"/>
        </w:tabs>
        <w:spacing w:line="228" w:lineRule="auto"/>
        <w:jc w:val="both"/>
        <w:rPr>
          <w:rFonts w:ascii="Palatino Linotype" w:hAnsi="Palatino Linotype"/>
          <w:b/>
          <w:color w:val="002060"/>
          <w:szCs w:val="24"/>
        </w:rPr>
      </w:pPr>
      <w:r w:rsidRPr="00C945F3">
        <w:rPr>
          <w:rFonts w:ascii="Palatino Linotype" w:hAnsi="Palatino Linotype"/>
          <w:b/>
          <w:color w:val="002060"/>
          <w:szCs w:val="24"/>
        </w:rPr>
        <w:t>Dạng 4. So sánh hai số hữu tỉ</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xml:space="preserve"> Để so sánh hai số hữu tỉ ta thường thực hiện các bước sau:</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i/>
          <w:color w:val="002060"/>
          <w:szCs w:val="24"/>
        </w:rPr>
        <w:t>Bước 1.</w:t>
      </w:r>
      <w:r w:rsidRPr="00C945F3">
        <w:rPr>
          <w:rFonts w:ascii="Palatino Linotype" w:hAnsi="Palatino Linotype"/>
          <w:color w:val="002060"/>
          <w:szCs w:val="24"/>
        </w:rPr>
        <w:t xml:space="preserve"> Viết số hữu tỉ dưới dạng phân số có mẫu dương;</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i/>
          <w:color w:val="002060"/>
          <w:szCs w:val="24"/>
        </w:rPr>
        <w:lastRenderedPageBreak/>
        <w:t>Bước 2.</w:t>
      </w:r>
      <w:r w:rsidRPr="00C945F3">
        <w:rPr>
          <w:rFonts w:ascii="Palatino Linotype" w:hAnsi="Palatino Linotype"/>
          <w:color w:val="002060"/>
          <w:szCs w:val="24"/>
        </w:rPr>
        <w:t xml:space="preserve"> Đưa các phân số ở bước 1 về cùng mẫu số (qui đồng);</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i/>
          <w:color w:val="002060"/>
          <w:szCs w:val="24"/>
        </w:rPr>
        <w:t>Bước 3</w:t>
      </w:r>
      <w:r w:rsidRPr="00C945F3">
        <w:rPr>
          <w:rFonts w:ascii="Palatino Linotype" w:hAnsi="Palatino Linotype"/>
          <w:color w:val="002060"/>
          <w:szCs w:val="24"/>
        </w:rPr>
        <w:t>. So sánh các tử của các phân số ở bước 2, phân số nào có tử lớn hơn thì sẽ lớn hơn.</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i/>
          <w:color w:val="002060"/>
          <w:szCs w:val="24"/>
        </w:rPr>
        <w:t>Lưu ý:</w:t>
      </w:r>
      <w:r w:rsidRPr="00C945F3">
        <w:rPr>
          <w:rFonts w:ascii="Palatino Linotype" w:hAnsi="Palatino Linotype"/>
          <w:color w:val="002060"/>
          <w:szCs w:val="24"/>
        </w:rPr>
        <w:t xml:space="preserve"> Ngoài phương pháp so sánh hai phân số theo cách trên, ta có thể sử dụng linh hoạt các phương pháp khác như: So sánh trung gian, so sánh phần bù, so sánh hai phân số có cùng tử số...</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4A.</w:t>
      </w:r>
      <w:r w:rsidRPr="00C945F3">
        <w:rPr>
          <w:rFonts w:ascii="Palatino Linotype" w:hAnsi="Palatino Linotype"/>
          <w:color w:val="002060"/>
          <w:szCs w:val="24"/>
        </w:rPr>
        <w:t xml:space="preserve"> So sánh các số hữu tỉ sau:</w:t>
      </w:r>
    </w:p>
    <w:p w:rsidR="00FC3B8A" w:rsidRPr="00C945F3" w:rsidRDefault="00FC3B8A" w:rsidP="00FC3B8A">
      <w:pPr>
        <w:tabs>
          <w:tab w:val="left" w:pos="420"/>
        </w:tabs>
        <w:spacing w:line="228"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240" w:dyaOrig="620">
          <v:shape id="_x0000_i1066" type="#_x0000_t75" style="width:12pt;height:30.75pt" o:ole="">
            <v:imagedata r:id="rId74" o:title=""/>
          </v:shape>
          <o:OLEObject Type="Embed" ProgID="Equation.DSMT4" ShapeID="_x0000_i1066" DrawAspect="Content" ObjectID="_1634517919" r:id="rId75"/>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220" w:dyaOrig="620">
          <v:shape id="_x0000_i1067" type="#_x0000_t75" style="width:11.25pt;height:30.75pt" o:ole="">
            <v:imagedata r:id="rId76" o:title=""/>
          </v:shape>
          <o:OLEObject Type="Embed" ProgID="Equation.DSMT4" ShapeID="_x0000_i1067" DrawAspect="Content" ObjectID="_1634517920" r:id="rId77"/>
        </w:object>
      </w:r>
      <w:r w:rsidRPr="00C945F3">
        <w:rPr>
          <w:rFonts w:ascii="Palatino Linotype" w:hAnsi="Palatino Linotype"/>
          <w:color w:val="002060"/>
          <w:szCs w:val="24"/>
        </w:rPr>
        <w:t xml:space="preserve">; </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460" w:dyaOrig="620">
          <v:shape id="_x0000_i1068" type="#_x0000_t75" style="width:23.25pt;height:30.75pt" o:ole="">
            <v:imagedata r:id="rId78" o:title=""/>
          </v:shape>
          <o:OLEObject Type="Embed" ProgID="Equation.DSMT4" ShapeID="_x0000_i1068" DrawAspect="Content" ObjectID="_1634517921" r:id="rId79"/>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360" w:dyaOrig="620">
          <v:shape id="_x0000_i1069" type="#_x0000_t75" style="width:18pt;height:30.75pt" o:ole="">
            <v:imagedata r:id="rId80" o:title=""/>
          </v:shape>
          <o:OLEObject Type="Embed" ProgID="Equation.DSMT4" ShapeID="_x0000_i1069" DrawAspect="Content" ObjectID="_1634517922" r:id="rId81"/>
        </w:object>
      </w:r>
      <w:r w:rsidRPr="00C945F3">
        <w:rPr>
          <w:rFonts w:ascii="Palatino Linotype" w:hAnsi="Palatino Linotype"/>
          <w:color w:val="002060"/>
          <w:szCs w:val="24"/>
        </w:rPr>
        <w:t>;</w:t>
      </w:r>
    </w:p>
    <w:p w:rsidR="00FC3B8A" w:rsidRPr="00C945F3" w:rsidRDefault="00FC3B8A" w:rsidP="00FC3B8A">
      <w:pPr>
        <w:tabs>
          <w:tab w:val="left" w:pos="420"/>
        </w:tabs>
        <w:spacing w:line="228"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c) </w:t>
      </w:r>
      <w:r w:rsidRPr="00C945F3">
        <w:rPr>
          <w:rFonts w:ascii="Palatino Linotype" w:hAnsi="Palatino Linotype"/>
          <w:color w:val="002060"/>
          <w:position w:val="-24"/>
          <w:szCs w:val="24"/>
        </w:rPr>
        <w:object w:dxaOrig="600" w:dyaOrig="620">
          <v:shape id="_x0000_i1070" type="#_x0000_t75" style="width:30pt;height:30.75pt" o:ole="">
            <v:imagedata r:id="rId82" o:title=""/>
          </v:shape>
          <o:OLEObject Type="Embed" ProgID="Equation.DSMT4" ShapeID="_x0000_i1070" DrawAspect="Content" ObjectID="_1634517923" r:id="rId83"/>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600" w:dyaOrig="620">
          <v:shape id="_x0000_i1071" type="#_x0000_t75" style="width:30pt;height:30.75pt" o:ole="">
            <v:imagedata r:id="rId84" o:title=""/>
          </v:shape>
          <o:OLEObject Type="Embed" ProgID="Equation.DSMT4" ShapeID="_x0000_i1071" DrawAspect="Content" ObjectID="_1634517924" r:id="rId85"/>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4"/>
          <w:szCs w:val="24"/>
        </w:rPr>
        <w:object w:dxaOrig="600" w:dyaOrig="620">
          <v:shape id="_x0000_i1072" type="#_x0000_t75" style="width:30pt;height:30.75pt" o:ole="">
            <v:imagedata r:id="rId86" o:title=""/>
          </v:shape>
          <o:OLEObject Type="Embed" ProgID="Equation.DSMT4" ShapeID="_x0000_i1072" DrawAspect="Content" ObjectID="_1634517925" r:id="rId87"/>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480" w:dyaOrig="620">
          <v:shape id="_x0000_i1073" type="#_x0000_t75" style="width:24pt;height:30.75pt" o:ole="">
            <v:imagedata r:id="rId88" o:title=""/>
          </v:shape>
          <o:OLEObject Type="Embed" ProgID="Equation.DSMT4" ShapeID="_x0000_i1073" DrawAspect="Content" ObjectID="_1634517926" r:id="rId89"/>
        </w:object>
      </w:r>
      <w:r w:rsidRPr="00C945F3">
        <w:rPr>
          <w:rFonts w:ascii="Palatino Linotype" w:hAnsi="Palatino Linotype"/>
          <w:color w:val="002060"/>
          <w:szCs w:val="24"/>
        </w:rPr>
        <w:t>.</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4B.</w:t>
      </w:r>
      <w:r w:rsidRPr="00C945F3">
        <w:rPr>
          <w:rFonts w:ascii="Palatino Linotype" w:hAnsi="Palatino Linotype"/>
          <w:color w:val="002060"/>
          <w:szCs w:val="24"/>
        </w:rPr>
        <w:t xml:space="preserve"> So sánh các số hữu tỉ sau:</w:t>
      </w:r>
    </w:p>
    <w:p w:rsidR="00FC3B8A" w:rsidRPr="00C945F3" w:rsidRDefault="00FC3B8A" w:rsidP="00FC3B8A">
      <w:pPr>
        <w:tabs>
          <w:tab w:val="left" w:pos="420"/>
        </w:tabs>
        <w:spacing w:line="228"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240" w:dyaOrig="620">
          <v:shape id="_x0000_i1074" type="#_x0000_t75" style="width:12pt;height:30.75pt" o:ole="">
            <v:imagedata r:id="rId90" o:title=""/>
          </v:shape>
          <o:OLEObject Type="Embed" ProgID="Equation.DSMT4" ShapeID="_x0000_i1074" DrawAspect="Content" ObjectID="_1634517927" r:id="rId91"/>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220" w:dyaOrig="620">
          <v:shape id="_x0000_i1075" type="#_x0000_t75" style="width:11.25pt;height:30.75pt" o:ole="">
            <v:imagedata r:id="rId92" o:title=""/>
          </v:shape>
          <o:OLEObject Type="Embed" ProgID="Equation.DSMT4" ShapeID="_x0000_i1075" DrawAspect="Content" ObjectID="_1634517928" r:id="rId93"/>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360" w:dyaOrig="620">
          <v:shape id="_x0000_i1076" type="#_x0000_t75" style="width:18pt;height:30.75pt" o:ole="">
            <v:imagedata r:id="rId94" o:title=""/>
          </v:shape>
          <o:OLEObject Type="Embed" ProgID="Equation.DSMT4" ShapeID="_x0000_i1076" DrawAspect="Content" ObjectID="_1634517929" r:id="rId95"/>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300" w:dyaOrig="620">
          <v:shape id="_x0000_i1077" type="#_x0000_t75" style="width:15pt;height:30.75pt" o:ole="">
            <v:imagedata r:id="rId96" o:title=""/>
          </v:shape>
          <o:OLEObject Type="Embed" ProgID="Equation.DSMT4" ShapeID="_x0000_i1077" DrawAspect="Content" ObjectID="_1634517930" r:id="rId97"/>
        </w:object>
      </w:r>
      <w:r w:rsidRPr="00C945F3">
        <w:rPr>
          <w:rFonts w:ascii="Palatino Linotype" w:hAnsi="Palatino Linotype"/>
          <w:color w:val="002060"/>
          <w:szCs w:val="24"/>
        </w:rPr>
        <w:t xml:space="preserve">; </w:t>
      </w:r>
    </w:p>
    <w:p w:rsidR="00FC3B8A" w:rsidRPr="00C945F3" w:rsidRDefault="00FC3B8A" w:rsidP="00FC3B8A">
      <w:pPr>
        <w:tabs>
          <w:tab w:val="left" w:pos="420"/>
        </w:tabs>
        <w:spacing w:line="228"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c) </w:t>
      </w:r>
      <w:r w:rsidRPr="00C945F3">
        <w:rPr>
          <w:rFonts w:ascii="Palatino Linotype" w:hAnsi="Palatino Linotype"/>
          <w:color w:val="002060"/>
          <w:position w:val="-24"/>
          <w:szCs w:val="24"/>
        </w:rPr>
        <w:object w:dxaOrig="340" w:dyaOrig="620">
          <v:shape id="_x0000_i1078" type="#_x0000_t75" style="width:17.25pt;height:30.75pt" o:ole="">
            <v:imagedata r:id="rId98" o:title=""/>
          </v:shape>
          <o:OLEObject Type="Embed" ProgID="Equation.DSMT4" ShapeID="_x0000_i1078" DrawAspect="Content" ObjectID="_1634517931" r:id="rId99"/>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340" w:dyaOrig="620">
          <v:shape id="_x0000_i1079" type="#_x0000_t75" style="width:17.25pt;height:30.75pt" o:ole="">
            <v:imagedata r:id="rId100" o:title=""/>
          </v:shape>
          <o:OLEObject Type="Embed" ProgID="Equation.DSMT4" ShapeID="_x0000_i1079" DrawAspect="Content" ObjectID="_1634517932" r:id="rId101"/>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4"/>
          <w:szCs w:val="24"/>
        </w:rPr>
        <w:object w:dxaOrig="480" w:dyaOrig="620">
          <v:shape id="_x0000_i1080" type="#_x0000_t75" style="width:24pt;height:30.75pt" o:ole="">
            <v:imagedata r:id="rId102" o:title=""/>
          </v:shape>
          <o:OLEObject Type="Embed" ProgID="Equation.DSMT4" ShapeID="_x0000_i1080" DrawAspect="Content" ObjectID="_1634517933" r:id="rId103"/>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460" w:dyaOrig="620">
          <v:shape id="_x0000_i1081" type="#_x0000_t75" style="width:23.25pt;height:30.75pt" o:ole="">
            <v:imagedata r:id="rId104" o:title=""/>
          </v:shape>
          <o:OLEObject Type="Embed" ProgID="Equation.DSMT4" ShapeID="_x0000_i1081" DrawAspect="Content" ObjectID="_1634517934" r:id="rId105"/>
        </w:object>
      </w:r>
      <w:r w:rsidRPr="00C945F3">
        <w:rPr>
          <w:rFonts w:ascii="Palatino Linotype" w:hAnsi="Palatino Linotype"/>
          <w:color w:val="002060"/>
          <w:szCs w:val="24"/>
        </w:rPr>
        <w:t>.</w:t>
      </w:r>
    </w:p>
    <w:p w:rsidR="00FC3B8A" w:rsidRPr="00C945F3" w:rsidRDefault="00FC3B8A" w:rsidP="00FC3B8A">
      <w:pPr>
        <w:tabs>
          <w:tab w:val="left" w:pos="420"/>
        </w:tabs>
        <w:spacing w:line="228" w:lineRule="auto"/>
        <w:jc w:val="both"/>
        <w:rPr>
          <w:rFonts w:ascii="Palatino Linotype" w:hAnsi="Palatino Linotype"/>
          <w:b/>
          <w:color w:val="002060"/>
          <w:szCs w:val="24"/>
        </w:rPr>
      </w:pPr>
      <w:r w:rsidRPr="00C945F3">
        <w:rPr>
          <w:rFonts w:ascii="Palatino Linotype" w:hAnsi="Palatino Linotype"/>
          <w:b/>
          <w:color w:val="002060"/>
          <w:szCs w:val="24"/>
        </w:rPr>
        <w:t>III. BÀI TẬP VỀ NHÀ</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 xml:space="preserve">5. </w:t>
      </w:r>
      <w:r w:rsidRPr="00C945F3">
        <w:rPr>
          <w:rFonts w:ascii="Palatino Linotype" w:hAnsi="Palatino Linotype"/>
          <w:color w:val="002060"/>
          <w:szCs w:val="24"/>
        </w:rPr>
        <w:t>Điền kí hiệu thích hợp (</w:t>
      </w:r>
      <w:r w:rsidRPr="00C945F3">
        <w:rPr>
          <w:rFonts w:ascii="Palatino Linotype" w:hAnsi="Palatino Linotype"/>
          <w:color w:val="002060"/>
          <w:position w:val="-4"/>
          <w:szCs w:val="24"/>
        </w:rPr>
        <w:object w:dxaOrig="200" w:dyaOrig="200">
          <v:shape id="_x0000_i1082" type="#_x0000_t75" style="width:9.75pt;height:9.75pt" o:ole="">
            <v:imagedata r:id="rId8" o:title=""/>
          </v:shape>
          <o:OLEObject Type="Embed" ProgID="Equation.DSMT4" ShapeID="_x0000_i1082" DrawAspect="Content" ObjectID="_1634517935" r:id="rId106"/>
        </w:object>
      </w:r>
      <w:r w:rsidRPr="00C945F3">
        <w:rPr>
          <w:rFonts w:ascii="Palatino Linotype" w:hAnsi="Palatino Linotype"/>
          <w:color w:val="002060"/>
          <w:szCs w:val="24"/>
        </w:rPr>
        <w:t xml:space="preserve">, </w:t>
      </w:r>
      <w:r w:rsidRPr="00C945F3">
        <w:rPr>
          <w:rFonts w:ascii="Palatino Linotype" w:hAnsi="Palatino Linotype"/>
          <w:color w:val="002060"/>
          <w:position w:val="-6"/>
          <w:szCs w:val="24"/>
        </w:rPr>
        <w:object w:dxaOrig="200" w:dyaOrig="240">
          <v:shape id="_x0000_i1083" type="#_x0000_t75" style="width:9.75pt;height:12pt" o:ole="">
            <v:imagedata r:id="rId13" o:title=""/>
          </v:shape>
          <o:OLEObject Type="Embed" ProgID="Equation.DSMT4" ShapeID="_x0000_i1083" DrawAspect="Content" ObjectID="_1634517936" r:id="rId107"/>
        </w:object>
      </w:r>
      <w:r w:rsidRPr="00C945F3">
        <w:rPr>
          <w:rFonts w:ascii="Palatino Linotype" w:hAnsi="Palatino Linotype"/>
          <w:color w:val="002060"/>
          <w:szCs w:val="24"/>
        </w:rPr>
        <w:t>,</w:t>
      </w:r>
      <w:r w:rsidRPr="00C945F3">
        <w:rPr>
          <w:rFonts w:ascii="Palatino Linotype" w:hAnsi="Palatino Linotype"/>
          <w:color w:val="002060"/>
          <w:position w:val="-4"/>
          <w:szCs w:val="24"/>
        </w:rPr>
        <w:object w:dxaOrig="260" w:dyaOrig="200">
          <v:shape id="_x0000_i1084" type="#_x0000_t75" style="width:12.75pt;height:9.75pt" o:ole="">
            <v:imagedata r:id="rId108" o:title=""/>
          </v:shape>
          <o:OLEObject Type="Embed" ProgID="Equation.DSMT4" ShapeID="_x0000_i1084" DrawAspect="Content" ObjectID="_1634517937" r:id="rId109"/>
        </w:object>
      </w:r>
      <w:r w:rsidRPr="00C945F3">
        <w:rPr>
          <w:rFonts w:ascii="Palatino Linotype" w:hAnsi="Palatino Linotype"/>
          <w:color w:val="002060"/>
          <w:szCs w:val="24"/>
        </w:rPr>
        <w:t>)vào ô trống</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noProof/>
          <w:color w:val="002060"/>
          <w:szCs w:val="24"/>
        </w:rPr>
        <mc:AlternateContent>
          <mc:Choice Requires="wps">
            <w:drawing>
              <wp:anchor distT="0" distB="0" distL="114300" distR="114300" simplePos="0" relativeHeight="251686912" behindDoc="0" locked="0" layoutInCell="1" allowOverlap="1">
                <wp:simplePos x="0" y="0"/>
                <wp:positionH relativeFrom="column">
                  <wp:posOffset>4832350</wp:posOffset>
                </wp:positionH>
                <wp:positionV relativeFrom="paragraph">
                  <wp:posOffset>107315</wp:posOffset>
                </wp:positionV>
                <wp:extent cx="140335" cy="168910"/>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50" type="#_x0000_t202" style="position:absolute;left:0;text-align:left;margin-left:380.5pt;margin-top:8.45pt;width:11.05pt;height:13.3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wxnLgIAAFkEAAAOAAAAZHJzL2Uyb0RvYy54bWysVNuO0zAQfUfiHyy/0yTdtrRR09XSpQhp&#10;uUi7fIDjOImF4zG226R8/Y6dtlQLvCDyYHns8ZmZc2ayvh06RQ7COgm6oNkkpURoDpXUTUG/Pe3e&#10;LClxnumKKdCioEfh6O3m9at1b3IxhRZUJSxBEO3y3hS09d7kSeJ4KzrmJmCExssabMc8mrZJKst6&#10;RO9UMk3TRdKDrYwFLpzD0/vxkm4ifl0L7r/UtROeqIJibj6uNq5lWJPNmuWNZaaV/JQG+4csOiY1&#10;Br1A3TPPyN7K36A6yS04qP2EQ5dAXUsuYg1YTZa+qOaxZUbEWpAcZy40uf8Hyz8fvloiK9RuQYlm&#10;HWr0JAZP3sFA8Aj56Y3L0e3RoKMf8Bx9Y63OPAD/7oiGbct0I+6shb4VrML8svAyuXo64rgAUvaf&#10;oMI4bO8hAg217QJ5SAdBdNTpeNEm5MJDyFl6czOnhONVtliusqhdwvLzY2Od/yCgI2FTUIvSR3B2&#10;eHA+JMPys0uI5UDJaieVioZtyq2y5MCwTXbxi/m/cFOa9AVdzafzsf6/QqTx+xNEJz32u5JdQZcX&#10;J5YH1t7rKnajZ1KNe0xZ6RONgbmRQz+UQ1RsOjvLU0J1RGItjP2N84ibFuxPSnrs7YK6H3tmBSXq&#10;o0ZxVtlsFoYhGrP52yka9vqmvL5hmiNUQT0l43brxwHaGyubFiON7aDhDgWtZSQ7KD9mdcof+zdq&#10;cJq1MCDXdvT69UfYPAMAAP//AwBQSwMEFAAGAAgAAAAhAD5GJdfgAAAACQEAAA8AAABkcnMvZG93&#10;bnJldi54bWxMj8FOwzAQRO9I/IO1SFwQdUJKkoY4FUICwQ3aCq5uvE0i7HWw3TT8PeYEx9GMZt7U&#10;69loNqHzgyUB6SIBhtRaNVAnYLd9vC6B+SBJSW0JBXyjh3VzflbLStkTveG0CR2LJeQrKaAPYaw4&#10;922PRvqFHZGid7DOyBCl67hy8hTLjeY3SZJzIweKC70c8aHH9nNzNALK5fP04V+y1/c2P+hVuCqm&#10;py8nxOXFfH8HLOAc/sLwix/RoYlMe3sk5ZkWUORp/BKika+AxUBRZimwvYBldgu8qfn/B80PAAAA&#10;//8DAFBLAQItABQABgAIAAAAIQC2gziS/gAAAOEBAAATAAAAAAAAAAAAAAAAAAAAAABbQ29udGVu&#10;dF9UeXBlc10ueG1sUEsBAi0AFAAGAAgAAAAhADj9If/WAAAAlAEAAAsAAAAAAAAAAAAAAAAALwEA&#10;AF9yZWxzLy5yZWxzUEsBAi0AFAAGAAgAAAAhAFurDGcuAgAAWQQAAA4AAAAAAAAAAAAAAAAALgIA&#10;AGRycy9lMm9Eb2MueG1sUEsBAi0AFAAGAAgAAAAhAD5GJdfgAAAACQEAAA8AAAAAAAAAAAAAAAAA&#10;iAQAAGRycy9kb3ducmV2LnhtbFBLBQYAAAAABAAEAPMAAACVBQ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84864" behindDoc="0" locked="0" layoutInCell="1" allowOverlap="1">
                <wp:simplePos x="0" y="0"/>
                <wp:positionH relativeFrom="column">
                  <wp:posOffset>2254250</wp:posOffset>
                </wp:positionH>
                <wp:positionV relativeFrom="paragraph">
                  <wp:posOffset>94615</wp:posOffset>
                </wp:positionV>
                <wp:extent cx="140335" cy="168910"/>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51" type="#_x0000_t202" style="position:absolute;left:0;text-align:left;margin-left:177.5pt;margin-top:7.45pt;width:11.05pt;height:13.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T9yLQIAAFkEAAAOAAAAZHJzL2Uyb0RvYy54bWysVMtu2zAQvBfoPxC815IdO7UFy0Hq1EWB&#10;9AEk/QCKoiSiJJclaUvu12dJOa6RtpeiOhB8LIezM7ta3wxakYNwXoIp6XSSUyIMh1qatqTfHndv&#10;lpT4wEzNFBhR0qPw9Gbz+tW6t4WYQQeqFo4giPFFb0vahWCLLPO8E5r5CVhh8LABp1nApWuz2rEe&#10;0bXKZnl+nfXgauuAC+9x9248pJuE3zSChy9N40UgqqTILaTRpbGKY7ZZs6J1zHaSn2iwf2ChmTT4&#10;6BnqjgVG9k7+BqUld+ChCRMOOoOmkVykHDCbaf4im4eOWZFyQXG8Pcvk/x8s/3z46ois0bsFJYZp&#10;9OhRDIG8g4HgFurTW19g2IPFwDDgPsamXL29B/7dEwPbjplW3DoHfSdYjfym8WZ2cXXE8RGk6j9B&#10;je+wfYAENDROR/FQDoLo6NPx7E3kwuOT8/zqCilyPJpeL1fT5F3GiufL1vnwQYAmcVJSh9YncHa4&#10;9yGSYcVzSHzLg5L1TiqVFq6ttsqRA8My2aUv8X8RpgzpS7pazBZj/n+FyNP3JwgtA9a7krqky3MQ&#10;K6Jq702dqjEwqcY5UlbmJGNUbtQwDNWQHEMaJ3sqqI8orIOxvrEfcdKB+0lJj7VdUv9jz5ygRH00&#10;aM5qOp/HZkiL+eLtDBfu8qS6PGGGI1RJAyXjdBvGBtpbJ9sOXxrLwcAtGtrIJHZ0fmR14o/1mzw4&#10;9VpskMt1ivr1R9g8AQAA//8DAFBLAwQUAAYACAAAACEAFYCQceAAAAAJAQAADwAAAGRycy9kb3du&#10;cmV2LnhtbEyPwU7DMBBE70j8g7VIXBB1QpKmDXEqhASiNygIrm68TSLsdbDdNPw95gTH0Yxm3tSb&#10;2Wg2ofODJQHpIgGG1Fo1UCfg7fXhegXMB0lKakso4Bs9bJrzs1pWyp7oBadd6FgsIV9JAX0IY8W5&#10;b3s00i/siBS9g3VGhihdx5WTp1huNL9JkiU3cqC40MsR73tsP3dHI2CVP00ffps9v7fLg16Hq3J6&#10;/HJCXF7Md7fAAs7hLwy/+BEdmsi0t0dSnmkBWVHELyEa+RpYDGRlmQLbC8jTAnhT8/8Pmh8AAAD/&#10;/wMAUEsBAi0AFAAGAAgAAAAhALaDOJL+AAAA4QEAABMAAAAAAAAAAAAAAAAAAAAAAFtDb250ZW50&#10;X1R5cGVzXS54bWxQSwECLQAUAAYACAAAACEAOP0h/9YAAACUAQAACwAAAAAAAAAAAAAAAAAvAQAA&#10;X3JlbHMvLnJlbHNQSwECLQAUAAYACAAAACEAJRE/ci0CAABZBAAADgAAAAAAAAAAAAAAAAAuAgAA&#10;ZHJzL2Uyb0RvYy54bWxQSwECLQAUAAYACAAAACEAFYCQceAAAAAJAQAADwAAAAAAAAAAAAAAAACH&#10;BAAAZHJzL2Rvd25yZXYueG1sUEsFBgAAAAAEAAQA8wAAAJQFA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85888" behindDoc="0" locked="0" layoutInCell="1" allowOverlap="1">
                <wp:simplePos x="0" y="0"/>
                <wp:positionH relativeFrom="column">
                  <wp:posOffset>3378200</wp:posOffset>
                </wp:positionH>
                <wp:positionV relativeFrom="paragraph">
                  <wp:posOffset>113665</wp:posOffset>
                </wp:positionV>
                <wp:extent cx="140335" cy="168910"/>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52" type="#_x0000_t202" style="position:absolute;left:0;text-align:left;margin-left:266pt;margin-top:8.95pt;width:11.05pt;height:13.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sN9LgIAAFkEAAAOAAAAZHJzL2Uyb0RvYy54bWysVNuO0zAQfUfiHyy/0yTdtrRR09XSpQhp&#10;uUi7fIDjOImF4zG226R8/Y6dtlQLvCDyYHns8ZmZc2ayvh06RQ7COgm6oNkkpURoDpXUTUG/Pe3e&#10;LClxnumKKdCioEfh6O3m9at1b3IxhRZUJSxBEO3y3hS09d7kSeJ4KzrmJmCExssabMc8mrZJKst6&#10;RO9UMk3TRdKDrYwFLpzD0/vxkm4ifl0L7r/UtROeqIJibj6uNq5lWJPNmuWNZaaV/JQG+4csOiY1&#10;Br1A3TPPyN7K36A6yS04qP2EQ5dAXUsuYg1YTZa+qOaxZUbEWpAcZy40uf8Hyz8fvloiK9RuRolm&#10;HWr0JAZP3sFA8Aj56Y3L0e3RoKMf8Bx9Y63OPAD/7oiGbct0I+6shb4VrML8svAyuXo64rgAUvaf&#10;oMI4bO8hAg217QJ5SAdBdNTpeNEm5MJDyFl6czOnhONVtliusqhdwvLzY2Od/yCgI2FTUIvSR3B2&#10;eHA+JMPys0uI5UDJaieVioZtyq2y5MCwTXbxi/m/cFOa9AVdzafzsf6/QqTx+xNEJz32u5JdQZcX&#10;J5YH1t7rKnajZ1KNe0xZ6RONgbmRQz+UQ1RsujjLU0J1RGItjP2N84ibFuxPSnrs7YK6H3tmBSXq&#10;o0ZxVtlsFoYhGrP52yka9vqmvL5hmiNUQT0l43brxwHaGyubFiON7aDhDgWtZSQ7KD9mdcof+zdq&#10;cJq1MCDXdvT69UfYPAMAAP//AwBQSwMEFAAGAAgAAAAhAGcnS+bgAAAACQEAAA8AAABkcnMvZG93&#10;bnJldi54bWxMj81OwzAQhO9IvIO1SFwQddom/QlxKoQEghu0FVzdZJtE2Otgu2l4e5YTHEczmvmm&#10;2IzWiAF96BwpmE4SEEiVqztqFOx3j7crECFqqrVxhAq+McCmvLwodF67M73hsI2N4BIKuVbQxtjn&#10;UoaqRavDxPVI7B2dtzqy9I2svT5zuTVyliQLaXVHvNDqHh9arD63J6tglT4PH+Fl/vpeLY5mHW+W&#10;w9OXV+r6ary/AxFxjH9h+MVndCiZ6eBOVAdhFGTzGX+JbCzXIDiQZekUxEFBmmYgy0L+f1D+AAAA&#10;//8DAFBLAQItABQABgAIAAAAIQC2gziS/gAAAOEBAAATAAAAAAAAAAAAAAAAAAAAAABbQ29udGVu&#10;dF9UeXBlc10ueG1sUEsBAi0AFAAGAAgAAAAhADj9If/WAAAAlAEAAAsAAAAAAAAAAAAAAAAALwEA&#10;AF9yZWxzLy5yZWxzUEsBAi0AFAAGAAgAAAAhAPFqw30uAgAAWQQAAA4AAAAAAAAAAAAAAAAALgIA&#10;AGRycy9lMm9Eb2MueG1sUEsBAi0AFAAGAAgAAAAhAGcnS+bgAAAACQEAAA8AAAAAAAAAAAAAAAAA&#10;iAQAAGRycy9kb3ducmV2LnhtbFBLBQYAAAAABAAEAPMAAACVBQ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83840" behindDoc="0" locked="0" layoutInCell="1" allowOverlap="1">
                <wp:simplePos x="0" y="0"/>
                <wp:positionH relativeFrom="column">
                  <wp:posOffset>622300</wp:posOffset>
                </wp:positionH>
                <wp:positionV relativeFrom="paragraph">
                  <wp:posOffset>113665</wp:posOffset>
                </wp:positionV>
                <wp:extent cx="140335" cy="168910"/>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53" type="#_x0000_t202" style="position:absolute;left:0;text-align:left;margin-left:49pt;margin-top:8.95pt;width:11.05pt;height:13.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VhYLgIAAFkEAAAOAAAAZHJzL2Uyb0RvYy54bWysVNuO0zAQfUfiHyy/0yS97LZR09XSpQhp&#10;uUi7fIDjOImF4zG226R8PWOnLdUCL4g8WB57fGbmnJms74ZOkYOwToIuaDZJKRGaQyV1U9Cvz7s3&#10;S0qcZ7piCrQo6FE4erd5/Wrdm1xMoQVVCUsQRLu8NwVtvTd5kjjeio65CRih8bIG2zGPpm2SyrIe&#10;0TuVTNP0JunBVsYCF87h6cN4STcRv64F95/r2glPVEExNx9XG9cyrMlmzfLGMtNKfkqD/UMWHZMa&#10;g16gHphnZG/lb1Cd5BYc1H7CoUugriUXsQasJktfVPPUMiNiLUiOMxea3P+D5Z8OXyyRFWo3o0Sz&#10;DjV6FoMnb2EgeIT89Mbl6PZk0NEPeI6+sVZnHoF/c0TDtmW6EffWQt8KVmF+WXiZXD0dcVwAKfuP&#10;UGEctvcQgYbadoE8pIMgOup0vGgTcuEh5DydzRaUcLzKbparLGqXsPz82Fjn3wvoSNgU1KL0EZwd&#10;Hp0PybD87BJiOVCy2kmlomGbcqssOTBsk138Yv4v3JQmfUFXi+lirP+vEGn8/gTRSY/9rmRX0OXF&#10;ieWBtXe6it3omVTjHlNW+kRjYG7k0A/lEBWb3p7lKaE6IrEWxv7GecRNC/YHJT32dkHd9z2zghL1&#10;QaM4q2w+D8MQjfnidoqGvb4pr2+Y5ghVUE/JuN36cYD2xsqmxUhjO2i4R0FrGckOyo9ZnfLH/o0a&#10;nGYtDMi1Hb1+/RE2PwEAAP//AwBQSwMEFAAGAAgAAAAhAGDREgrfAAAACAEAAA8AAABkcnMvZG93&#10;bnJldi54bWxMj8FOwzAQRO9I/QdrK3FB1GkJbZLGqRASiN6gIHp1420SYa+D7abh73FPcJyd1cyb&#10;cjMazQZ0vrMkYD5LgCHVVnXUCPh4f7rNgPkgSUltCQX8oIdNNbkqZaHsmd5w2IWGxRDyhRTQhtAX&#10;nPu6RSP9zPZI0TtaZ2SI0jVcOXmO4UbzRZIsuZEdxYZW9vjYYv21OxkBWfoy7P327vWzXh51Hm5W&#10;w/O3E+J6Oj6sgQUcw98zXPAjOlSR6WBPpDzTAvIsTgnxvsqBXfxFMgd2EJCm98Crkv8fUP0CAAD/&#10;/wMAUEsBAi0AFAAGAAgAAAAhALaDOJL+AAAA4QEAABMAAAAAAAAAAAAAAAAAAAAAAFtDb250ZW50&#10;X1R5cGVzXS54bWxQSwECLQAUAAYACAAAACEAOP0h/9YAAACUAQAACwAAAAAAAAAAAAAAAAAvAQAA&#10;X3JlbHMvLnJlbHNQSwECLQAUAAYACAAAACEA2WVYWC4CAABZBAAADgAAAAAAAAAAAAAAAAAuAgAA&#10;ZHJzL2Uyb0RvYy54bWxQSwECLQAUAAYACAAAACEAYNESCt8AAAAIAQAADwAAAAAAAAAAAAAAAACI&#10;BAAAZHJzL2Rvd25yZXYueG1sUEsFBgAAAAAEAAQA8wAAAJQFAAAAAA==&#10;">
                <v:textbox>
                  <w:txbxContent>
                    <w:p w:rsidR="00FC3B8A" w:rsidRDefault="00FC3B8A" w:rsidP="00FC3B8A"/>
                  </w:txbxContent>
                </v:textbox>
              </v:shape>
            </w:pict>
          </mc:Fallback>
        </mc:AlternateContent>
      </w:r>
      <w:r w:rsidRPr="00C945F3">
        <w:rPr>
          <w:rFonts w:ascii="Palatino Linotype" w:hAnsi="Palatino Linotype"/>
          <w:color w:val="002060"/>
          <w:szCs w:val="24"/>
        </w:rPr>
        <w:t xml:space="preserve">-5     N; </w:t>
      </w:r>
      <w:r w:rsidRPr="00C945F3">
        <w:rPr>
          <w:rFonts w:ascii="Palatino Linotype" w:hAnsi="Palatino Linotype"/>
          <w:color w:val="002060"/>
          <w:szCs w:val="24"/>
        </w:rPr>
        <w:tab/>
      </w:r>
      <w:r w:rsidRPr="00C945F3">
        <w:rPr>
          <w:rFonts w:ascii="Palatino Linotype" w:hAnsi="Palatino Linotype"/>
          <w:color w:val="002060"/>
          <w:szCs w:val="24"/>
        </w:rPr>
        <w:tab/>
        <w:t xml:space="preserve">   </w:t>
      </w:r>
      <w:r w:rsidRPr="00C945F3">
        <w:rPr>
          <w:rFonts w:ascii="Palatino Linotype" w:hAnsi="Palatino Linotype"/>
          <w:color w:val="002060"/>
          <w:position w:val="-24"/>
          <w:szCs w:val="24"/>
        </w:rPr>
        <w:object w:dxaOrig="360" w:dyaOrig="620">
          <v:shape id="_x0000_i1085" type="#_x0000_t75" style="width:18pt;height:30.75pt" o:ole="">
            <v:imagedata r:id="rId110" o:title=""/>
          </v:shape>
          <o:OLEObject Type="Embed" ProgID="Equation.DSMT4" ShapeID="_x0000_i1085" DrawAspect="Content" ObjectID="_1634517938" r:id="rId111"/>
        </w:object>
      </w:r>
      <w:r w:rsidRPr="00C945F3">
        <w:rPr>
          <w:rFonts w:ascii="Palatino Linotype" w:hAnsi="Palatino Linotype"/>
          <w:color w:val="002060"/>
          <w:szCs w:val="24"/>
        </w:rPr>
        <w:t xml:space="preserve">      Q; </w:t>
      </w:r>
      <w:r w:rsidRPr="00C945F3">
        <w:rPr>
          <w:rFonts w:ascii="Palatino Linotype" w:hAnsi="Palatino Linotype"/>
          <w:color w:val="002060"/>
          <w:szCs w:val="24"/>
        </w:rPr>
        <w:tab/>
        <w:t xml:space="preserve">        - 2        Z;</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24"/>
          <w:szCs w:val="24"/>
        </w:rPr>
        <w:object w:dxaOrig="360" w:dyaOrig="620">
          <v:shape id="_x0000_i1086" type="#_x0000_t75" style="width:18pt;height:30.75pt" o:ole="">
            <v:imagedata r:id="rId112" o:title=""/>
          </v:shape>
          <o:OLEObject Type="Embed" ProgID="Equation.DSMT4" ShapeID="_x0000_i1086" DrawAspect="Content" ObjectID="_1634517939" r:id="rId113"/>
        </w:object>
      </w:r>
      <w:r w:rsidRPr="00C945F3">
        <w:rPr>
          <w:rFonts w:ascii="Palatino Linotype" w:hAnsi="Palatino Linotype"/>
          <w:color w:val="002060"/>
          <w:szCs w:val="24"/>
        </w:rPr>
        <w:t xml:space="preserve">      Z.</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noProof/>
          <w:color w:val="002060"/>
          <w:szCs w:val="24"/>
        </w:rPr>
        <mc:AlternateContent>
          <mc:Choice Requires="wps">
            <w:drawing>
              <wp:anchor distT="0" distB="0" distL="114300" distR="114300" simplePos="0" relativeHeight="251691008" behindDoc="0" locked="0" layoutInCell="1" allowOverlap="1">
                <wp:simplePos x="0" y="0"/>
                <wp:positionH relativeFrom="column">
                  <wp:posOffset>4800600</wp:posOffset>
                </wp:positionH>
                <wp:positionV relativeFrom="paragraph">
                  <wp:posOffset>101600</wp:posOffset>
                </wp:positionV>
                <wp:extent cx="140335" cy="168910"/>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54" type="#_x0000_t202" style="position:absolute;left:0;text-align:left;margin-left:378pt;margin-top:8pt;width:11.05pt;height:13.3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P1YLgIAAFkEAAAOAAAAZHJzL2Uyb0RvYy54bWysVNtu2zAMfR+wfxD0vvjSpEuMOEWXLsOA&#10;7gK0+wBZlm1hsqhJSuzu60vJSRZ028swPwiiRB2S55Be34y9IgdhnQRd0myWUiI0h1rqtqTfHndv&#10;lpQ4z3TNFGhR0ifh6M3m9av1YAqRQweqFpYgiHbFYEraeW+KJHG8Ez1zMzBC42UDtmceTdsmtWUD&#10;ovcqydP0OhnA1sYCF87h6d10STcRv2kE91+axglPVEkxNx9XG9cqrMlmzYrWMtNJfkyD/UMWPZMa&#10;g56h7phnZG/lb1C95BYcNH7GoU+gaSQXsQasJktfVPPQMSNiLUiOM2ea3P+D5Z8PXy2RNWqXU6JZ&#10;jxo9itGTdzASPEJ+BuMKdHsw6OhHPEffWKsz98C/O6Jh2zHdiltrYegEqzG/LLxMLp5OOC6AVMMn&#10;qDEO23uIQGNj+0Ae0kEQHXV6OmsTcuEh5Dy9ulpQwvEqu16usqhdworTY2Od/yCgJ2FTUovSR3B2&#10;uHc+JMOKk0uI5UDJeieVioZtq62y5MCwTXbxi/m/cFOaDCVdLfLFVP9fIdL4/Qmilx77Xcm+pMuz&#10;EysCa+91HbvRM6mmPaas9JHGwNzEoR+rMSqWL0/yVFA/IbEWpv7GecRNB/YnJQP2dkndjz2zghL1&#10;UaM4q2w+D8MQjfnibY6GvbypLm+Y5ghVUk/JtN36aYD2xsq2w0hTO2i4RUEbGckOyk9ZHfPH/o0a&#10;HGctDMilHb1+/RE2zwAAAP//AwBQSwMEFAAGAAgAAAAhAGnEVfvfAAAACQEAAA8AAABkcnMvZG93&#10;bnJldi54bWxMj8FOwzAQRO9I/IO1SFwQdVpKEkKcCiGB4AZtBVc33iYR8TrYbhr+nu0JTqvRjGbf&#10;lKvJ9mJEHzpHCuazBARS7UxHjYLt5uk6BxGiJqN7R6jgBwOsqvOzUhfGHekdx3VsBJdQKLSCNsah&#10;kDLULVodZm5AYm/vvNWRpW+k8frI5baXiyRJpdUd8YdWD/jYYv21PlgF+fJl/AyvN28fdbrv7+JV&#10;Nj5/e6UuL6aHexARp/gXhhM+o0PFTDt3IBNEryC7TXlLZON0OZBl+RzETsFykYKsSvl/QfULAAD/&#10;/wMAUEsBAi0AFAAGAAgAAAAhALaDOJL+AAAA4QEAABMAAAAAAAAAAAAAAAAAAAAAAFtDb250ZW50&#10;X1R5cGVzXS54bWxQSwECLQAUAAYACAAAACEAOP0h/9YAAACUAQAACwAAAAAAAAAAAAAAAAAvAQAA&#10;X3JlbHMvLnJlbHNQSwECLQAUAAYACAAAACEAC0T9WC4CAABZBAAADgAAAAAAAAAAAAAAAAAuAgAA&#10;ZHJzL2Uyb0RvYy54bWxQSwECLQAUAAYACAAAACEAacRV+98AAAAJAQAADwAAAAAAAAAAAAAAAACI&#10;BAAAZHJzL2Rvd25yZXYueG1sUEsFBgAAAAAEAAQA8wAAAJQFA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89984" behindDoc="0" locked="0" layoutInCell="1" allowOverlap="1">
                <wp:simplePos x="0" y="0"/>
                <wp:positionH relativeFrom="column">
                  <wp:posOffset>3467100</wp:posOffset>
                </wp:positionH>
                <wp:positionV relativeFrom="paragraph">
                  <wp:posOffset>101600</wp:posOffset>
                </wp:positionV>
                <wp:extent cx="140335" cy="168910"/>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55" type="#_x0000_t202" style="position:absolute;left:0;text-align:left;margin-left:273pt;margin-top:8pt;width:11.05pt;height:13.3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5NMAIAAFkEAAAOAAAAZHJzL2Uyb0RvYy54bWysVNuO2yAQfa/Uf0C8N3ayyTax4qy22aaq&#10;tL1Iu/0AjLGNCgwFEnv79TvgJE1vL1X9gBgYzsycM+P1zaAVOQjnJZiSTic5JcJwqKVpS/rlcfdq&#10;SYkPzNRMgRElfRKe3mxevlj3thAz6EDVwhEEMb7obUm7EGyRZZ53QjM/ASsMXjbgNAtoujarHesR&#10;XatslufXWQ+utg648B5P78ZLukn4TSN4+NQ0XgSiSoq5hbS6tFZxzTZrVrSO2U7yYxrsH7LQTBoM&#10;eoa6Y4GRvZO/QWnJHXhowoSDzqBpJBepBqxmmv9SzUPHrEi1IDnenmny/w+Wfzx8dkTWqN2UEsM0&#10;avQohkDewEDwCPnprS/Q7cGiYxjwHH1Trd7eA//qiYFtx0wrbp2DvhOsxvzSy+zi6YjjI0jVf4Aa&#10;47B9gAQ0NE5H8pAOguio09NZm5gLjyHn+dXVghKOV9Pr5WqatMtYcXpsnQ/vBGgSNyV1KH0CZ4d7&#10;H7AMdD25xFgelKx3UqlkuLbaKkcODNtkl75YOT75yU0Z0pd0tZgtxvr/CpGn708QWgbsdyV1SZdn&#10;J1ZE1t6aOnVjYFKNe4yvDKYRaYzMjRyGoRqSYrPVSZ4K6ick1sHY3ziPuOnAfaekx94uqf+2Z05Q&#10;ot4bFGc1nc/jMCRjvng9Q8Nd3lSXN8xwhCppoGTcbsM4QHvrZNthpLEdDNyioI1MZMeUx6yO+WP/&#10;JkKPsxYH5NJOXj/+CJtnAAAA//8DAFBLAwQUAAYACAAAACEABFaoTd8AAAAJAQAADwAAAGRycy9k&#10;b3ducmV2LnhtbEyPzU7DMBCE70i8g7VIXBB1WlITQpwKIYHgBm0FVzfeJhH+Cbabhrdne4LTajSj&#10;2W+q1WQNGzHE3jsJ81kGDF3jde9aCdvN03UBLCbltDLeoYQfjLCqz88qVWp/dO84rlPLqMTFUkno&#10;UhpKzmPToVVx5gd05O19sCqRDC3XQR2p3Bq+yDLBreodfejUgI8dNl/rg5VQ5C/jZ3y9eftoxN7c&#10;pavb8fk7SHl5MT3cA0s4pb8wnPAJHWpi2vmD05EZCctc0JZExulSYCmKObCdhHwhgNcV/7+g/gUA&#10;AP//AwBQSwECLQAUAAYACAAAACEAtoM4kv4AAADhAQAAEwAAAAAAAAAAAAAAAAAAAAAAW0NvbnRl&#10;bnRfVHlwZXNdLnhtbFBLAQItABQABgAIAAAAIQA4/SH/1gAAAJQBAAALAAAAAAAAAAAAAAAAAC8B&#10;AABfcmVscy8ucmVsc1BLAQItABQABgAIAAAAIQB1/s5NMAIAAFkEAAAOAAAAAAAAAAAAAAAAAC4C&#10;AABkcnMvZTJvRG9jLnhtbFBLAQItABQABgAIAAAAIQAEVqhN3wAAAAkBAAAPAAAAAAAAAAAAAAAA&#10;AIoEAABkcnMvZG93bnJldi54bWxQSwUGAAAAAAQABADzAAAAlgU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88960" behindDoc="0" locked="0" layoutInCell="1" allowOverlap="1">
                <wp:simplePos x="0" y="0"/>
                <wp:positionH relativeFrom="column">
                  <wp:posOffset>2260600</wp:posOffset>
                </wp:positionH>
                <wp:positionV relativeFrom="paragraph">
                  <wp:posOffset>101600</wp:posOffset>
                </wp:positionV>
                <wp:extent cx="140335" cy="168910"/>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56" type="#_x0000_t202" style="position:absolute;left:0;text-align:left;margin-left:178pt;margin-top:8pt;width:11.05pt;height:13.3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P2cKwIAAFkEAAAOAAAAZHJzL2Uyb0RvYy54bWysVNtu2zAMfR+wfxD0vti5dYkRp+jSZRjQ&#10;XYB2HyDLsi1MEjVJid19fSk5zYJuexnmB0GUqMPDQ9Kb60ErchTOSzAlnU5ySoThUEvTlvTbw/7N&#10;ihIfmKmZAiNK+ig8vd6+frXpbSFm0IGqhSMIYnzR25J2IdgiyzzvhGZ+AlYYvGzAaRbQdG1WO9Yj&#10;ulbZLM+vsh5cbR1w4T2e3o6XdJvwm0bw8KVpvAhElRS5hbS6tFZxzbYbVrSO2U7yEw32Dyw0kwaD&#10;nqFuWWDk4ORvUFpyBx6aMOGgM2gayUXKAbOZ5i+yue+YFSkXFMfbs0z+/8Hyz8evjsgaa4fyGKax&#10;Rg9iCOQdDASPUJ/e+gLd7i06hgHP0Tfl6u0d8O+eGNh1zLTixjnoO8Fq5DeNL7OLpyOOjyBV/wlq&#10;jMMOARLQ0DgdxUM5CKIjkcdzbSIXHkMu8vl8SQnHq+nVaj1yy1jx/Ng6Hz4I0CRuSuqw9AmcHe98&#10;iGRY8ewSY3lQst5LpZLh2mqnHDkybJN9+hL/F27KkL6k6+VsOeb/V4g8fX+C0DJgvyupS7o6O7Ei&#10;qvbe1KkbA5Nq3CNlZU4yRuVGDcNQDali83N5KqgfUVgHY3/jPOKmA/eTkh57u6T+x4E5QYn6aLA4&#10;6+liEYchGYvl2xka7vKmurxhhiNUSQMl43YXxgE6WCfbDiON7WDgBgvayCR2rPzI6sQf+zfV4DRr&#10;cUAu7eT164+wfQIAAP//AwBQSwMEFAAGAAgAAAAhAJxjQ3TfAAAACQEAAA8AAABkcnMvZG93bnJl&#10;di54bWxMj8FOwzAQRO9I/IO1SFwQddqUNIQ4FUIC0RsUBFc33iYR8TrYbhr+nu0JTqvRjGbflOvJ&#10;9mJEHzpHCuazBARS7UxHjYL3t8frHESImozuHaGCHwywrs7PSl0Yd6RXHLexEVxCodAK2hiHQspQ&#10;t2h1mLkBib2981ZHlr6Rxusjl9teLpIkk1Z3xB9aPeBDi/XX9mAV5Mvn8TNs0pePOtv3t/FqNT59&#10;e6UuL6b7OxARp/gXhhM+o0PFTDt3IBNEryC9yXhLZON0OZCu8jmInYLlIgNZlfL/guoXAAD//wMA&#10;UEsBAi0AFAAGAAgAAAAhALaDOJL+AAAA4QEAABMAAAAAAAAAAAAAAAAAAAAAAFtDb250ZW50X1R5&#10;cGVzXS54bWxQSwECLQAUAAYACAAAACEAOP0h/9YAAACUAQAACwAAAAAAAAAAAAAAAAAvAQAAX3Jl&#10;bHMvLnJlbHNQSwECLQAUAAYACAAAACEAAiT9nCsCAABZBAAADgAAAAAAAAAAAAAAAAAuAgAAZHJz&#10;L2Uyb0RvYy54bWxQSwECLQAUAAYACAAAACEAnGNDdN8AAAAJAQAADwAAAAAAAAAAAAAAAACFBAAA&#10;ZHJzL2Rvd25yZXYueG1sUEsFBgAAAAAEAAQA8wAAAJEFA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87936" behindDoc="0" locked="0" layoutInCell="1" allowOverlap="1">
                <wp:simplePos x="0" y="0"/>
                <wp:positionH relativeFrom="column">
                  <wp:posOffset>711200</wp:posOffset>
                </wp:positionH>
                <wp:positionV relativeFrom="paragraph">
                  <wp:posOffset>101600</wp:posOffset>
                </wp:positionV>
                <wp:extent cx="140335" cy="168910"/>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57" type="#_x0000_t202" style="position:absolute;left:0;text-align:left;margin-left:56pt;margin-top:8pt;width:11.05pt;height:13.3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xd2KwIAAFcEAAAOAAAAZHJzL2Uyb0RvYy54bWysVNtu2zAMfR+wfxD0vti5dYkRp+jSZRjQ&#10;XYB2HyDLsi1MEjVJid19/Sg5TYNuexnmB0GUqEPyHNKb60ErchTOSzAlnU5ySoThUEvTlvTbw/7N&#10;ihIfmKmZAiNK+ig8vd6+frXpbSFm0IGqhSMIYnzR25J2IdgiyzzvhGZ+AlYYvGzAaRbQdG1WO9Yj&#10;ulbZLM+vsh5cbR1w4T2e3o6XdJvwm0bw8KVpvAhElRRzC2l1aa3imm03rGgds53kpzTYP2ShmTQY&#10;9Ax1ywIjByd/g9KSO/DQhAkHnUHTSC5SDVjNNH9RzX3HrEi1IDnenmny/w+Wfz5+dUTWJV1TYphG&#10;iR7EEMg7GMg6stNbX6DTvUW3MOAxqpwq9fYO+HdPDOw6Zlpx4xz0nWA1ZjeNL7OLpyOOjyBV/wlq&#10;DMMOARLQ0DgdqUMyCKKjSo9nZWIqPIZc5PP5khKOV9Or1XqalMtY8fTYOh8+CNAkbkrqUPgEzo53&#10;PsRkWPHkEmN5ULLeS6WS4dpqpxw5MmySffpS/i/clCE90rScLcf6/wqRp+9PEFoG7HYldUlXZydW&#10;RNbemzr1YmBSjXtMWZkTjZG5kcMwVEPSa55IjhxXUD8isQ7G7sZpxE0H7iclPXZ2Sf2PA3OCEvXR&#10;oDjr6WIRRyEZi+XbGRru8qa6vGGGI1RJAyXjdhfG8TlYJ9sOI43tYOAGBW1kIvs5q1P+2L1Jg9Ok&#10;xfG4tJPX8/9g+wsAAP//AwBQSwMEFAAGAAgAAAAhAPUO+kXeAAAACQEAAA8AAABkcnMvZG93bnJl&#10;di54bWxMj0FPwzAMhe9I/IfISFwQS9tVZZSmE0ICwW0MBNes8dqKxilJ1pV/j3eCk/3kp+fvVevZ&#10;DmJCH3pHCtJFAgKpcaanVsH72+P1CkSImoweHKGCHwywrs/PKl0ad6RXnLaxFRxCodQKuhjHUsrQ&#10;dGh1WLgRiW97562OLH0rjddHDreDzJKkkFb3xB86PeJDh83X9mAVrPLn6TO8LDcfTbEfbuPVzfT0&#10;7ZW6vJjv70BEnOOfGU74jA41M+3cgUwQA+s04y6Rl4LnybDMUxA7BXlWgKwr+b9B/QsAAP//AwBQ&#10;SwECLQAUAAYACAAAACEAtoM4kv4AAADhAQAAEwAAAAAAAAAAAAAAAAAAAAAAW0NvbnRlbnRfVHlw&#10;ZXNdLnhtbFBLAQItABQABgAIAAAAIQA4/SH/1gAAAJQBAAALAAAAAAAAAAAAAAAAAC8BAABfcmVs&#10;cy8ucmVsc1BLAQItABQABgAIAAAAIQAvCxd2KwIAAFcEAAAOAAAAAAAAAAAAAAAAAC4CAABkcnMv&#10;ZTJvRG9jLnhtbFBLAQItABQABgAIAAAAIQD1DvpF3gAAAAkBAAAPAAAAAAAAAAAAAAAAAIUEAABk&#10;cnMvZG93bnJldi54bWxQSwUGAAAAAAQABADzAAAAkAUAAAAA&#10;">
                <v:textbox>
                  <w:txbxContent>
                    <w:p w:rsidR="00FC3B8A" w:rsidRDefault="00FC3B8A" w:rsidP="00FC3B8A"/>
                  </w:txbxContent>
                </v:textbox>
              </v:shape>
            </w:pict>
          </mc:Fallback>
        </mc:AlternateContent>
      </w:r>
      <w:r w:rsidRPr="00C945F3">
        <w:rPr>
          <w:rFonts w:ascii="Palatino Linotype" w:hAnsi="Palatino Linotype"/>
          <w:color w:val="002060"/>
          <w:position w:val="-24"/>
          <w:szCs w:val="24"/>
        </w:rPr>
        <w:object w:dxaOrig="380" w:dyaOrig="620">
          <v:shape id="_x0000_i1087" type="#_x0000_t75" style="width:18.75pt;height:30.75pt" o:ole="">
            <v:imagedata r:id="rId114" o:title=""/>
          </v:shape>
          <o:OLEObject Type="Embed" ProgID="Equation.DSMT4" ShapeID="_x0000_i1087" DrawAspect="Content" ObjectID="_1634517940" r:id="rId115"/>
        </w:object>
      </w:r>
      <w:r w:rsidRPr="00C945F3">
        <w:rPr>
          <w:rFonts w:ascii="Palatino Linotype" w:hAnsi="Palatino Linotype"/>
          <w:color w:val="002060"/>
          <w:szCs w:val="24"/>
        </w:rPr>
        <w:t xml:space="preserve">     Z;</w:t>
      </w:r>
      <w:r w:rsidRPr="00C945F3">
        <w:rPr>
          <w:rFonts w:ascii="Palatino Linotype" w:hAnsi="Palatino Linotype"/>
          <w:color w:val="002060"/>
          <w:szCs w:val="24"/>
        </w:rPr>
        <w:tab/>
      </w:r>
      <w:r w:rsidRPr="00C945F3">
        <w:rPr>
          <w:rFonts w:ascii="Palatino Linotype" w:hAnsi="Palatino Linotype"/>
          <w:color w:val="002060"/>
          <w:szCs w:val="24"/>
        </w:rPr>
        <w:tab/>
        <w:t xml:space="preserve">   </w:t>
      </w:r>
      <w:r w:rsidRPr="00C945F3">
        <w:rPr>
          <w:rFonts w:ascii="Palatino Linotype" w:hAnsi="Palatino Linotype"/>
          <w:color w:val="002060"/>
          <w:position w:val="-24"/>
          <w:szCs w:val="24"/>
        </w:rPr>
        <w:object w:dxaOrig="400" w:dyaOrig="620">
          <v:shape id="_x0000_i1088" type="#_x0000_t75" style="width:20.25pt;height:30.75pt" o:ole="">
            <v:imagedata r:id="rId116" o:title=""/>
          </v:shape>
          <o:OLEObject Type="Embed" ProgID="Equation.DSMT4" ShapeID="_x0000_i1088" DrawAspect="Content" ObjectID="_1634517941" r:id="rId117"/>
        </w:object>
      </w:r>
      <w:r w:rsidRPr="00C945F3">
        <w:rPr>
          <w:rFonts w:ascii="Palatino Linotype" w:hAnsi="Palatino Linotype"/>
          <w:color w:val="002060"/>
          <w:szCs w:val="24"/>
        </w:rPr>
        <w:t xml:space="preserve">     Q;             </w:t>
      </w:r>
      <w:r w:rsidRPr="00C945F3">
        <w:rPr>
          <w:rFonts w:ascii="Palatino Linotype" w:hAnsi="Palatino Linotype"/>
          <w:color w:val="002060"/>
          <w:position w:val="-24"/>
          <w:szCs w:val="24"/>
        </w:rPr>
        <w:object w:dxaOrig="400" w:dyaOrig="620">
          <v:shape id="_x0000_i1089" type="#_x0000_t75" style="width:20.25pt;height:30.75pt" o:ole="">
            <v:imagedata r:id="rId118" o:title=""/>
          </v:shape>
          <o:OLEObject Type="Embed" ProgID="Equation.DSMT4" ShapeID="_x0000_i1089" DrawAspect="Content" ObjectID="_1634517942" r:id="rId119"/>
        </w:object>
      </w:r>
      <w:r w:rsidRPr="00C945F3">
        <w:rPr>
          <w:rFonts w:ascii="Palatino Linotype" w:hAnsi="Palatino Linotype"/>
          <w:color w:val="002060"/>
          <w:szCs w:val="24"/>
        </w:rPr>
        <w:t xml:space="preserve">     N;</w:t>
      </w:r>
      <w:r w:rsidRPr="00C945F3">
        <w:rPr>
          <w:rFonts w:ascii="Palatino Linotype" w:hAnsi="Palatino Linotype"/>
          <w:color w:val="002060"/>
          <w:szCs w:val="24"/>
        </w:rPr>
        <w:tab/>
      </w:r>
      <w:r w:rsidRPr="00C945F3">
        <w:rPr>
          <w:rFonts w:ascii="Palatino Linotype" w:hAnsi="Palatino Linotype"/>
          <w:color w:val="002060"/>
          <w:szCs w:val="24"/>
        </w:rPr>
        <w:tab/>
        <w:t>N       Q.</w:t>
      </w:r>
    </w:p>
    <w:p w:rsidR="00FC3B8A" w:rsidRPr="00C945F3" w:rsidRDefault="00FC3B8A" w:rsidP="00FC3B8A">
      <w:pPr>
        <w:tabs>
          <w:tab w:val="left" w:pos="420"/>
        </w:tabs>
        <w:spacing w:line="228" w:lineRule="auto"/>
        <w:jc w:val="both"/>
        <w:rPr>
          <w:rFonts w:ascii="Palatino Linotype" w:hAnsi="Palatino Linotype"/>
          <w:color w:val="002060"/>
          <w:spacing w:val="-6"/>
          <w:szCs w:val="24"/>
        </w:rPr>
      </w:pPr>
      <w:r w:rsidRPr="00C945F3">
        <w:rPr>
          <w:rFonts w:ascii="Palatino Linotype" w:hAnsi="Palatino Linotype"/>
          <w:b/>
          <w:color w:val="002060"/>
          <w:spacing w:val="-6"/>
          <w:szCs w:val="24"/>
        </w:rPr>
        <w:t xml:space="preserve">6. </w:t>
      </w:r>
      <w:r w:rsidRPr="00C945F3">
        <w:rPr>
          <w:rFonts w:ascii="Palatino Linotype" w:hAnsi="Palatino Linotype"/>
          <w:color w:val="002060"/>
          <w:spacing w:val="-6"/>
          <w:szCs w:val="24"/>
        </w:rPr>
        <w:t>Điền các kí hiệu thích hợp N,Z,Q vào ô trống (điền tất cả các khả năng có thể):</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noProof/>
          <w:color w:val="002060"/>
          <w:szCs w:val="24"/>
        </w:rPr>
        <mc:AlternateContent>
          <mc:Choice Requires="wps">
            <w:drawing>
              <wp:anchor distT="0" distB="0" distL="114300" distR="114300" simplePos="0" relativeHeight="251695104" behindDoc="0" locked="0" layoutInCell="1" allowOverlap="1">
                <wp:simplePos x="0" y="0"/>
                <wp:positionH relativeFrom="column">
                  <wp:posOffset>4622800</wp:posOffset>
                </wp:positionH>
                <wp:positionV relativeFrom="paragraph">
                  <wp:posOffset>91440</wp:posOffset>
                </wp:positionV>
                <wp:extent cx="140335" cy="168910"/>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58" type="#_x0000_t202" style="position:absolute;left:0;text-align:left;margin-left:364pt;margin-top:7.2pt;width:11.05pt;height:13.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oIuLAIAAFcEAAAOAAAAZHJzL2Uyb0RvYy54bWysVNuO0zAQfUfiHyy/0yS9LG3UdLV0KUJa&#10;LtIuH+A4TmLheIztNilfv2OnLdUCL4g8WB57fGbmnJmsb4dOkYOwToIuaDZJKRGaQyV1U9BvT7s3&#10;S0qcZ7piCrQo6FE4ert5/Wrdm1xMoQVVCUsQRLu8NwVtvTd5kjjeio65CRih8bIG2zGPpm2SyrIe&#10;0TuVTNP0JunBVsYCF87h6f14STcRv64F91/q2glPVEExNx9XG9cyrMlmzfLGMtNKfkqD/UMWHZMa&#10;g16g7plnZG/lb1Cd5BYc1H7CoUugriUXsQasJktfVPPYMiNiLUiOMxea3P+D5Z8PXy2RVUFRKM06&#10;lOhJDJ68g4EsAzu9cTk6PRp08wMeo8qxUmcegH93RMO2ZboRd9ZC3wpWYXZZeJlcPR1xXAAp+09Q&#10;YRi29xCBhtp2gTokgyA6qnS8KBNS4SHkPJ3NFpRwvMpulqssKpew/PzYWOc/COhI2BTUovARnB0e&#10;nA/JsPzsEmI5ULLaSaWiYZtyqyw5MGySXfxi/i/clCZ9QVeL6WKs/68Qafz+BNFJj92uZId0X5xY&#10;Hlh7r6vYi55JNe4xZaVPNAbmRg79UA5Rr9n0LE8J1RGJtTB2N04jblqwPynpsbML6n7smRWUqI8a&#10;xVll83kYhWjMF2+naNjrm/L6hmmOUAX1lIzbrR/HZ2+sbFqMNLaDhjsUtJaR7KD8mNUpf+zeqMFp&#10;0sJ4XNvR69f/YPMMAAD//wMAUEsDBBQABgAIAAAAIQDNwDwn3wAAAAkBAAAPAAAAZHJzL2Rvd25y&#10;ZXYueG1sTI/BTsMwEETvSPyDtUhcELVTQhNCnAohgegNCoKrG7tJhL0OtpuGv2c5wXE0o5k39Xp2&#10;lk0mxMGjhGwhgBlsvR6wk/D2+nBZAotJoVbWo5HwbSKsm9OTWlXaH/HFTNvUMSrBWCkJfUpjxXls&#10;e+NUXPjRIHl7H5xKJEPHdVBHKneWL4VYcacGpIVejea+N+3n9uAklPnT9BE3V8/v7Wpvb9JFMT1+&#10;BSnPz+a7W2DJzOkvDL/4hA4NMe38AXVkVkKxLOlLIiPPgVGguBYZsJ2EPBPAm5r/f9D8AAAA//8D&#10;AFBLAQItABQABgAIAAAAIQC2gziS/gAAAOEBAAATAAAAAAAAAAAAAAAAAAAAAABbQ29udGVudF9U&#10;eXBlc10ueG1sUEsBAi0AFAAGAAgAAAAhADj9If/WAAAAlAEAAAsAAAAAAAAAAAAAAAAALwEAAF9y&#10;ZWxzLy5yZWxzUEsBAi0AFAAGAAgAAAAhAApigi4sAgAAVwQAAA4AAAAAAAAAAAAAAAAALgIAAGRy&#10;cy9lMm9Eb2MueG1sUEsBAi0AFAAGAAgAAAAhAM3APCffAAAACQEAAA8AAAAAAAAAAAAAAAAAhgQA&#10;AGRycy9kb3ducmV2LnhtbFBLBQYAAAAABAAEAPMAAACSBQ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94080" behindDoc="0" locked="0" layoutInCell="1" allowOverlap="1">
                <wp:simplePos x="0" y="0"/>
                <wp:positionH relativeFrom="column">
                  <wp:posOffset>3467100</wp:posOffset>
                </wp:positionH>
                <wp:positionV relativeFrom="paragraph">
                  <wp:posOffset>121920</wp:posOffset>
                </wp:positionV>
                <wp:extent cx="140335" cy="168910"/>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59" type="#_x0000_t202" style="position:absolute;left:0;text-align:left;margin-left:273pt;margin-top:9.6pt;width:11.05pt;height:13.3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P3DLQIAAFcEAAAOAAAAZHJzL2Uyb0RvYy54bWysVNuO0zAQfUfiHyy/0yS97LZR09XSpQhp&#10;uUi7fIDjOImF4zG226R8PWOnLdUCL4g8WB57fGbmnJms74ZOkYOwToIuaDZJKRGaQyV1U9Cvz7s3&#10;S0qcZ7piCrQo6FE4erd5/Wrdm1xMoQVVCUsQRLu8NwVtvTd5kjjeio65CRih8bIG2zGPpm2SyrIe&#10;0TuVTNP0JunBVsYCF87h6cN4STcRv64F95/r2glPVEExNx9XG9cyrMlmzfLGMtNKfkqD/UMWHZMa&#10;g16gHphnZG/lb1Cd5BYc1H7CoUugriUXsQasJktfVPPUMiNiLUiOMxea3P+D5Z8OXyyRVUFvKdGs&#10;Q4mexeDJWxjIbWCnNy5HpyeDbn7AY1Q5VurMI/BvjmjYtkw34t5a6FvBKswuCy+Tq6cjjgsgZf8R&#10;KgzD9h4i0FDbLlCHZBBER5WOF2VCKjyEnKez2YISjlfZzXKVReUSlp8fG+v8ewEdCZuCWhQ+grPD&#10;o/MhGZafXUIsB0pWO6lUNGxTbpUlB4ZNsotfzP+Fm9KkL+hqMV2M9f8VIo3fnyA66bHblewKurw4&#10;sTyw9k5XsRc9k2rcY8pKn2gMzI0c+qEcol6z2VmeEqojEmth7G6cRty0YH9Q0mNnF9R93zMrKFEf&#10;NIqzyubzMArRmC9up2jY65vy+oZpjlAF9ZSM260fx2dvrGxajDS2g4Z7FLSWkeyg/JjVKX/s3qjB&#10;adLCeFzb0evX/2DzEwAA//8DAFBLAwQUAAYACAAAACEAy42VId8AAAAJAQAADwAAAGRycy9kb3du&#10;cmV2LnhtbEyPwU7DMBBE70j8g7VIXBB1WpKQhjgVQgLBDQqCqxtvk4h4HWw3DX/PcoLjaEYzb6rN&#10;bAcxoQ+9IwXLRQICqXGmp1bB2+v9ZQEiRE1GD45QwTcG2NSnJ5UujTvSC07b2AouoVBqBV2MYyll&#10;aDq0OizciMTe3nmrI0vfSuP1kcvtIFdJkkure+KFTo9412HzuT1YBUX6OH2Ep6vn9ybfD+t4cT09&#10;fHmlzs/m2xsQEef4F4ZffEaHmpl27kAmiEFBlub8JbKxXoHgQJYXSxA7BWlWgKwr+f9B/QMAAP//&#10;AwBQSwECLQAUAAYACAAAACEAtoM4kv4AAADhAQAAEwAAAAAAAAAAAAAAAAAAAAAAW0NvbnRlbnRf&#10;VHlwZXNdLnhtbFBLAQItABQABgAIAAAAIQA4/SH/1gAAAJQBAAALAAAAAAAAAAAAAAAAAC8BAABf&#10;cmVscy8ucmVsc1BLAQItABQABgAIAAAAIQBT4P3DLQIAAFcEAAAOAAAAAAAAAAAAAAAAAC4CAABk&#10;cnMvZTJvRG9jLnhtbFBLAQItABQABgAIAAAAIQDLjZUh3wAAAAkBAAAPAAAAAAAAAAAAAAAAAIcE&#10;AABkcnMvZG93bnJldi54bWxQSwUGAAAAAAQABADzAAAAkwU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93056" behindDoc="0" locked="0" layoutInCell="1" allowOverlap="1">
                <wp:simplePos x="0" y="0"/>
                <wp:positionH relativeFrom="column">
                  <wp:posOffset>2222500</wp:posOffset>
                </wp:positionH>
                <wp:positionV relativeFrom="paragraph">
                  <wp:posOffset>99060</wp:posOffset>
                </wp:positionV>
                <wp:extent cx="140335" cy="16891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60" type="#_x0000_t202" style="position:absolute;left:0;text-align:left;margin-left:175pt;margin-top:7.8pt;width:11.05pt;height:13.3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1+eLQIAAFcEAAAOAAAAZHJzL2Uyb0RvYy54bWysVNuO0zAQfUfiHyy/0yS90UZNV0uXIqTl&#10;Iu3yAY7jJBaOx9huk+Xrd+y0pVrgBZEHy2OPz8ycM5PNzdApchTWSdAFzSYpJUJzqKRuCvrtcf9m&#10;RYnzTFdMgRYFfRKO3mxfv9r0JhdTaEFVwhIE0S7vTUFb702eJI63omNuAkZovKzBdsyjaZuksqxH&#10;9E4l0zRdJj3Yyljgwjk8vRsv6Tbi17Xg/ktdO+GJKijm5uNq41qGNdluWN5YZlrJT2mwf8iiY1Jj&#10;0AvUHfOMHKz8DaqT3IKD2k84dAnUteQi1oDVZOmLah5aZkSsBclx5kKT+3+w/PPxqyWyKuiSEs06&#10;lOhRDJ68g4EsAzu9cTk6PRh08wMeo8qxUmfugX93RMOuZboRt9ZC3wpWYXZZeJlcPR1xXAAp+09Q&#10;YRh28BCBhtp2gTokgyA6qvR0USakwkPIeTqbLSjheJUtV+ssKpew/PzYWOc/COhI2BTUovARnB3v&#10;nQ/JsPzsEmI5ULLaS6WiYZtypyw5MmySffxi/i/clCZ9QdeL6WKs/68Qafz+BNFJj92uZFfQ1cWJ&#10;5YG197qKveiZVOMeU1b6RGNgbuTQD+UQ9ZrNz/KUUD0hsRbG7sZpxE0L9iclPXZ2Qd2PA7OCEvVR&#10;ozjrbD4PoxCN+eLtFA17fVNe3zDNEaqgnpJxu/Pj+ByMlU2LkcZ20HCLgtYykh2UH7M65Y/dGzU4&#10;TVoYj2s7ev36H2yfAQAA//8DAFBLAwQUAAYACAAAACEAGknYf+AAAAAJAQAADwAAAGRycy9kb3du&#10;cmV2LnhtbEyPwU7DMBBE70j8g7VIXBB1mrRpCXEqhASiNygIrm68TSLidbDdNPw9ywmOoxnNvCk3&#10;k+3FiD50jhTMZwkIpNqZjhoFb68P12sQIWoyuneECr4xwKY6Pyt1YdyJXnDcxUZwCYVCK2hjHAop&#10;Q92i1WHmBiT2Ds5bHVn6RhqvT1xue5kmSS6t7ogXWj3gfYv15+5oFawXT+NH2GbP73V+6G/i1Wp8&#10;/PJKXV5Md7cgIk7xLwy/+IwOFTPt3ZFMEL2CbJnwl8jGMgfBgWyVzkHsFSzSFGRVyv8Pqh8AAAD/&#10;/wMAUEsBAi0AFAAGAAgAAAAhALaDOJL+AAAA4QEAABMAAAAAAAAAAAAAAAAAAAAAAFtDb250ZW50&#10;X1R5cGVzXS54bWxQSwECLQAUAAYACAAAACEAOP0h/9YAAACUAQAACwAAAAAAAAAAAAAAAAAvAQAA&#10;X3JlbHMvLnJlbHNQSwECLQAUAAYACAAAACEAdL9fni0CAABXBAAADgAAAAAAAAAAAAAAAAAuAgAA&#10;ZHJzL2Uyb0RvYy54bWxQSwECLQAUAAYACAAAACEAGknYf+AAAAAJAQAADwAAAAAAAAAAAAAAAACH&#10;BAAAZHJzL2Rvd25yZXYueG1sUEsFBgAAAAAEAAQA8wAAAJQFA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92032" behindDoc="0" locked="0" layoutInCell="1" allowOverlap="1">
                <wp:simplePos x="0" y="0"/>
                <wp:positionH relativeFrom="column">
                  <wp:posOffset>711200</wp:posOffset>
                </wp:positionH>
                <wp:positionV relativeFrom="paragraph">
                  <wp:posOffset>121920</wp:posOffset>
                </wp:positionV>
                <wp:extent cx="140335" cy="168910"/>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61" type="#_x0000_t202" style="position:absolute;left:0;text-align:left;margin-left:56pt;margin-top:9.6pt;width:11.05pt;height:13.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tdyLQIAAFcEAAAOAAAAZHJzL2Uyb0RvYy54bWysVMtu2zAQvBfoPxC815IdO7UFy0Hq1EWB&#10;9AEk/QCKoiSiJJclaUvu12dJOa6RtpeiOhB8LIezM7ta3wxakYNwXoIp6XSSUyIMh1qatqTfHndv&#10;lpT4wEzNFBhR0qPw9Gbz+tW6t4WYQQeqFo4giPFFb0vahWCLLPO8E5r5CVhh8LABp1nApWuz2rEe&#10;0bXKZnl+nfXgauuAC+9x9248pJuE3zSChy9N40UgqqTILaTRpbGKY7ZZs6J1zHaSn2iwf2ChmTT4&#10;6BnqjgVG9k7+BqUld+ChCRMOOoOmkVykHDCbaf4im4eOWZFyQXG8Pcvk/x8s/3z46oisS7qgxDCN&#10;Fj2KIZB3MJBFVKe3vsCgB4thYcBtdDll6u098O+eGNh2zLTi1jnoO8FqZDeNN7OLqyOOjyBV/wlq&#10;fIbtAySgoXE6SodiEERHl45nZyIVHp+c51dXyJDj0fR6uZom5zJWPF+2zocPAjSJk5I6ND6Bs8O9&#10;D5EMK55D4lselKx3Uqm0cG21VY4cGBbJLn2J/4swZUhf0tVithjz/ytEnr4/QWgZsNqV1CVdnoNY&#10;EVV7b+pUi4FJNc6RsjInGaNyo4ZhqIbkF8pxsqeC+ojCOhirG7sRJx24n5T0WNkl9T/2zAlK1EeD&#10;5qym83lshbSYL97OcOEuT6rLE2Y4QpU0UDJOt2Fsn711su3wpbEcDNyioY1MYkfnR1Yn/li9yYNT&#10;p8X2uFynqF//g80TAAAA//8DAFBLAwQUAAYACAAAACEAOtXHKd8AAAAJAQAADwAAAGRycy9kb3du&#10;cmV2LnhtbEyPwU7DMBBE70j8g7VIXFDrJA0lDXEqhASiN2gRXN14m0TY62C7afh73BPcdrSjmTfV&#10;ejKajeh8b0lAOk+AITVW9dQKeN89zQpgPkhSUltCAT/oYV1fXlSyVPZEbzhuQ8tiCPlSCuhCGErO&#10;fdOhkX5uB6T4O1hnZIjStVw5eYrhRvMsSZbcyJ5iQycHfOyw+doejYAifxk//Wbx+tEsD3oVbu7G&#10;528nxPXV9HAPLOAU/sxwxo/oUEemvT2S8kxHnWZxS4jHKgN2NizyFNheQH5bAK8r/n9B/QsAAP//&#10;AwBQSwECLQAUAAYACAAAACEAtoM4kv4AAADhAQAAEwAAAAAAAAAAAAAAAAAAAAAAW0NvbnRlbnRf&#10;VHlwZXNdLnhtbFBLAQItABQABgAIAAAAIQA4/SH/1gAAAJQBAAALAAAAAAAAAAAAAAAAAC8BAABf&#10;cmVscy8ucmVsc1BLAQItABQABgAIAAAAIQAZMtdyLQIAAFcEAAAOAAAAAAAAAAAAAAAAAC4CAABk&#10;cnMvZTJvRG9jLnhtbFBLAQItABQABgAIAAAAIQA61ccp3wAAAAkBAAAPAAAAAAAAAAAAAAAAAIcE&#10;AABkcnMvZG93bnJldi54bWxQSwUGAAAAAAQABADzAAAAkwUAAAAA&#10;">
                <v:textbox>
                  <w:txbxContent>
                    <w:p w:rsidR="00FC3B8A" w:rsidRDefault="00FC3B8A" w:rsidP="00FC3B8A"/>
                  </w:txbxContent>
                </v:textbox>
              </v:shape>
            </w:pict>
          </mc:Fallback>
        </mc:AlternateContent>
      </w:r>
      <w:r w:rsidRPr="00C945F3">
        <w:rPr>
          <w:rFonts w:ascii="Palatino Linotype" w:hAnsi="Palatino Linotype"/>
          <w:color w:val="002060"/>
          <w:szCs w:val="24"/>
        </w:rPr>
        <w:t>5</w:t>
      </w:r>
      <w:r w:rsidRPr="00C945F3">
        <w:rPr>
          <w:rFonts w:ascii="Palatino Linotype" w:hAnsi="Palatino Linotype"/>
          <w:color w:val="002060"/>
          <w:position w:val="-6"/>
          <w:szCs w:val="24"/>
        </w:rPr>
        <w:object w:dxaOrig="200" w:dyaOrig="240">
          <v:shape id="_x0000_i1090" type="#_x0000_t75" style="width:9.75pt;height:12pt" o:ole="">
            <v:imagedata r:id="rId13" o:title=""/>
          </v:shape>
          <o:OLEObject Type="Embed" ProgID="Equation.DSMT4" ShapeID="_x0000_i1090" DrawAspect="Content" ObjectID="_1634517943" r:id="rId120"/>
        </w:object>
      </w:r>
      <w:r w:rsidRPr="00C945F3">
        <w:rPr>
          <w:rFonts w:ascii="Palatino Linotype" w:hAnsi="Palatino Linotype"/>
          <w:color w:val="002060"/>
          <w:szCs w:val="24"/>
        </w:rPr>
        <w:t xml:space="preserve">       ; </w:t>
      </w:r>
      <w:r w:rsidRPr="00C945F3">
        <w:rPr>
          <w:rFonts w:ascii="Palatino Linotype" w:hAnsi="Palatino Linotype"/>
          <w:color w:val="002060"/>
          <w:szCs w:val="24"/>
        </w:rPr>
        <w:tab/>
      </w:r>
      <w:r w:rsidRPr="00C945F3">
        <w:rPr>
          <w:rFonts w:ascii="Palatino Linotype" w:hAnsi="Palatino Linotype"/>
          <w:color w:val="002060"/>
          <w:szCs w:val="24"/>
        </w:rPr>
        <w:tab/>
        <w:t>12</w:t>
      </w:r>
      <w:r w:rsidRPr="00C945F3">
        <w:rPr>
          <w:rFonts w:ascii="Palatino Linotype" w:hAnsi="Palatino Linotype"/>
          <w:color w:val="002060"/>
          <w:position w:val="-4"/>
          <w:szCs w:val="24"/>
        </w:rPr>
        <w:object w:dxaOrig="200" w:dyaOrig="200">
          <v:shape id="_x0000_i1091" type="#_x0000_t75" style="width:9.75pt;height:9.75pt" o:ole="">
            <v:imagedata r:id="rId8" o:title=""/>
          </v:shape>
          <o:OLEObject Type="Embed" ProgID="Equation.DSMT4" ShapeID="_x0000_i1091" DrawAspect="Content" ObjectID="_1634517944" r:id="rId121"/>
        </w:object>
      </w:r>
      <w:r w:rsidRPr="00C945F3">
        <w:rPr>
          <w:rFonts w:ascii="Palatino Linotype" w:hAnsi="Palatino Linotype"/>
          <w:color w:val="002060"/>
          <w:szCs w:val="24"/>
        </w:rPr>
        <w:t xml:space="preserve"> </w:t>
      </w:r>
      <w:r w:rsidRPr="00C945F3">
        <w:rPr>
          <w:rFonts w:ascii="Palatino Linotype" w:hAnsi="Palatino Linotype"/>
          <w:color w:val="002060"/>
          <w:szCs w:val="24"/>
        </w:rPr>
        <w:tab/>
        <w:t xml:space="preserve">   ;</w:t>
      </w:r>
      <w:r w:rsidRPr="00C945F3">
        <w:rPr>
          <w:rFonts w:ascii="Palatino Linotype" w:hAnsi="Palatino Linotype"/>
          <w:color w:val="002060"/>
          <w:szCs w:val="24"/>
        </w:rPr>
        <w:tab/>
        <w:t xml:space="preserve">      </w:t>
      </w:r>
      <w:r w:rsidRPr="00C945F3">
        <w:rPr>
          <w:rFonts w:ascii="Palatino Linotype" w:hAnsi="Palatino Linotype"/>
          <w:color w:val="002060"/>
          <w:position w:val="-24"/>
          <w:szCs w:val="24"/>
        </w:rPr>
        <w:object w:dxaOrig="400" w:dyaOrig="620">
          <v:shape id="_x0000_i1092" type="#_x0000_t75" style="width:20.25pt;height:30.75pt" o:ole="">
            <v:imagedata r:id="rId122" o:title=""/>
          </v:shape>
          <o:OLEObject Type="Embed" ProgID="Equation.DSMT4" ShapeID="_x0000_i1092" DrawAspect="Content" ObjectID="_1634517945" r:id="rId123"/>
        </w:object>
      </w:r>
      <w:r w:rsidRPr="00C945F3">
        <w:rPr>
          <w:rFonts w:ascii="Palatino Linotype" w:hAnsi="Palatino Linotype"/>
          <w:color w:val="002060"/>
          <w:position w:val="-4"/>
          <w:szCs w:val="24"/>
        </w:rPr>
        <w:object w:dxaOrig="200" w:dyaOrig="200">
          <v:shape id="_x0000_i1093" type="#_x0000_t75" style="width:9.75pt;height:9.75pt" o:ole="">
            <v:imagedata r:id="rId8" o:title=""/>
          </v:shape>
          <o:OLEObject Type="Embed" ProgID="Equation.DSMT4" ShapeID="_x0000_i1093" DrawAspect="Content" ObjectID="_1634517946" r:id="rId124"/>
        </w:object>
      </w:r>
      <w:r w:rsidRPr="00C945F3">
        <w:rPr>
          <w:rFonts w:ascii="Palatino Linotype" w:hAnsi="Palatino Linotype"/>
          <w:color w:val="002060"/>
          <w:szCs w:val="24"/>
        </w:rPr>
        <w:t xml:space="preserve"> </w:t>
      </w:r>
      <w:r w:rsidRPr="00C945F3">
        <w:rPr>
          <w:rFonts w:ascii="Palatino Linotype" w:hAnsi="Palatino Linotype"/>
          <w:color w:val="002060"/>
          <w:szCs w:val="24"/>
        </w:rPr>
        <w:tab/>
        <w:t>;</w:t>
      </w:r>
      <w:r w:rsidRPr="00C945F3">
        <w:rPr>
          <w:rFonts w:ascii="Palatino Linotype" w:hAnsi="Palatino Linotype"/>
          <w:color w:val="002060"/>
          <w:szCs w:val="24"/>
        </w:rPr>
        <w:tab/>
        <w:t xml:space="preserve">    N</w:t>
      </w:r>
      <w:r w:rsidRPr="00C945F3">
        <w:rPr>
          <w:rFonts w:ascii="Palatino Linotype" w:hAnsi="Palatino Linotype"/>
          <w:color w:val="002060"/>
          <w:position w:val="-4"/>
          <w:szCs w:val="24"/>
        </w:rPr>
        <w:object w:dxaOrig="240" w:dyaOrig="200">
          <v:shape id="_x0000_i1094" type="#_x0000_t75" style="width:12pt;height:9.75pt" o:ole="">
            <v:imagedata r:id="rId125" o:title=""/>
          </v:shape>
          <o:OLEObject Type="Embed" ProgID="Equation.DSMT4" ShapeID="_x0000_i1094" DrawAspect="Content" ObjectID="_1634517947" r:id="rId126"/>
        </w:object>
      </w:r>
      <w:r w:rsidRPr="00C945F3">
        <w:rPr>
          <w:rFonts w:ascii="Palatino Linotype" w:hAnsi="Palatino Linotype"/>
          <w:color w:val="002060"/>
          <w:szCs w:val="24"/>
        </w:rPr>
        <w:t xml:space="preserve">      ;</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noProof/>
          <w:color w:val="002060"/>
          <w:szCs w:val="24"/>
        </w:rPr>
        <mc:AlternateContent>
          <mc:Choice Requires="wps">
            <w:drawing>
              <wp:anchor distT="0" distB="0" distL="114300" distR="114300" simplePos="0" relativeHeight="251698176" behindDoc="0" locked="0" layoutInCell="1" allowOverlap="1">
                <wp:simplePos x="0" y="0"/>
                <wp:positionH relativeFrom="column">
                  <wp:posOffset>3497580</wp:posOffset>
                </wp:positionH>
                <wp:positionV relativeFrom="paragraph">
                  <wp:posOffset>93345</wp:posOffset>
                </wp:positionV>
                <wp:extent cx="140335" cy="16891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62" type="#_x0000_t202" style="position:absolute;left:0;text-align:left;margin-left:275.4pt;margin-top:7.35pt;width:11.05pt;height:13.3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0IqLgIAAFcEAAAOAAAAZHJzL2Uyb0RvYy54bWysVNuO0zAQfUfiHyy/06RtWtqo6WrpUoS0&#10;XKRdPsBxnMTC8RjbbbJ8/Y6dtlQLvCDyYHns8ZmZc2ayuRk6RY7COgm6oNNJSonQHCqpm4J+e9y/&#10;WVHiPNMVU6BFQZ+Eozfb1682vcnFDFpQlbAEQbTLe1PQ1nuTJ4njreiYm4ARGi9rsB3zaNomqSzr&#10;Eb1TySxNl0kPtjIWuHAOT+/GS7qN+HUtuP9S1054ogqKufm42riWYU22G5Y3lplW8lMa7B+y6JjU&#10;GPQCdcc8Iwcrf4PqJLfgoPYTDl0CdS25iDVgNdP0RTUPLTMi1oLkOHOhyf0/WP75+NUSWRU0o0Sz&#10;DiV6FIMn72AgWWCnNy5HpweDbn7AY1Q5VurMPfDvjmjYtUw34tZa6FvBKsxuGl4mV09HHBdAyv4T&#10;VBiGHTxEoKG2XaAOySCIjio9XZQJqfAQMkvn8wUlHK+my9V6GpVLWH5+bKzzHwR0JGwKalH4CM6O&#10;986HZFh+dgmxHChZ7aVS0bBNuVOWHBk2yT5+Mf8XbkqTvqDrxWwx1v9XiDR+f4LopMduV7Ir6Ori&#10;xPLA2ntdxV70TKpxjykrfaIxMDdy6IdyiHrNl2d5SqiekFgLY3fjNOKmBfuTkh47u6Dux4FZQYn6&#10;qFGc9TTLwihEI1u8naFhr2/K6xumOUIV1FMybnd+HJ+DsbJpMdLYDhpuUdBaRrKD8mNWp/yxe6MG&#10;p0kL43FtR69f/4PtMwAAAP//AwBQSwMEFAAGAAgAAAAhAPYjhH/gAAAACQEAAA8AAABkcnMvZG93&#10;bnJldi54bWxMj8FOwzAQRO9I/IO1SFwQddomTRviVAgJBDcoCK5usk0i7HWw3TT8PcsJjqMZzbwp&#10;t5M1YkQfekcK5rMEBFLtmp5aBW+v99drECFqarRxhAq+McC2Oj8rddG4E73guIut4BIKhVbQxTgU&#10;Uoa6Q6vDzA1I7B2ctzqy9K1svD5xuTVykSQraXVPvNDpAe86rD93R6tgnT6OH+Fp+fxerw5mE6/y&#10;8eHLK3V5Md3egIg4xb8w/OIzOlTMtHdHaoIwCrIsYfTIRpqD4ECWLzYg9grS+RJkVcr/D6ofAAAA&#10;//8DAFBLAQItABQABgAIAAAAIQC2gziS/gAAAOEBAAATAAAAAAAAAAAAAAAAAAAAAABbQ29udGVu&#10;dF9UeXBlc10ueG1sUEsBAi0AFAAGAAgAAAAhADj9If/WAAAAlAEAAAsAAAAAAAAAAAAAAAAALwEA&#10;AF9yZWxzLy5yZWxzUEsBAi0AFAAGAAgAAAAhADxbQiouAgAAVwQAAA4AAAAAAAAAAAAAAAAALgIA&#10;AGRycy9lMm9Eb2MueG1sUEsBAi0AFAAGAAgAAAAhAPYjhH/gAAAACQEAAA8AAAAAAAAAAAAAAAAA&#10;iAQAAGRycy9kb3ducmV2LnhtbFBLBQYAAAAABAAEAPMAAACVBQ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99200" behindDoc="0" locked="0" layoutInCell="1" allowOverlap="1">
                <wp:simplePos x="0" y="0"/>
                <wp:positionH relativeFrom="column">
                  <wp:posOffset>4610100</wp:posOffset>
                </wp:positionH>
                <wp:positionV relativeFrom="paragraph">
                  <wp:posOffset>100330</wp:posOffset>
                </wp:positionV>
                <wp:extent cx="140335" cy="16891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63" type="#_x0000_t202" style="position:absolute;left:0;text-align:left;margin-left:363pt;margin-top:7.9pt;width:11.05pt;height:13.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rdwLQIAAFcEAAAOAAAAZHJzL2Uyb0RvYy54bWysVNuO0zAQfUfiHyy/0yS97LZR09XSpQhp&#10;uUi7fIDjOImF4zG226R8PWOnLdUCL4g8WB57fGbmnJms74ZOkYOwToIuaDZJKRGaQyV1U9Cvz7s3&#10;S0qcZ7piCrQo6FE4erd5/Wrdm1xMoQVVCUsQRLu8NwVtvTd5kjjeio65CRih8bIG2zGPpm2SyrIe&#10;0TuVTNP0JunBVsYCF87h6cN4STcRv64F95/r2glPVEExNx9XG9cyrMlmzfLGMtNKfkqD/UMWHZMa&#10;g16gHphnZG/lb1Cd5BYc1H7CoUugriUXsQasJktfVPPUMiNiLUiOMxea3P+D5Z8OXyyRVUFnlGjW&#10;oUTPYvDkLQxkFtjpjcvR6cmgmx/wGFWOlTrzCPybIxq2LdONuLcW+lawCrPLwsvk6umI4wJI2X+E&#10;CsOwvYcINNS2C9QhGQTRUaXjRZmQCg8h5+lstqCE41V2s1xlUbmE5efHxjr/XkBHwqagFoWP4Ozw&#10;6HxIhuVnlxDLgZLVTioVDduUW2XJgWGT7OIX83/hpjTpC7paTBdj/X+FSOP3J4hOeux2JbuCLi9O&#10;LA+svdNV7EXPpBr3mLLSJxoDcyOHfiiHUa/bszwlVEck1sLY3TiNuGnB/qCkx84uqPu+Z1ZQoj5o&#10;FGeVzedhFKIxX9xO0bDXN+X1DdMcoQrqKRm3Wz+Oz95Y2bQYaWwHDfcoaC0j2UH5MatT/ti9UYPT&#10;pIXxuLaj16//weYnAAAA//8DAFBLAwQUAAYACAAAACEAAuMlpN8AAAAJAQAADwAAAGRycy9kb3du&#10;cmV2LnhtbEyPwU7DMBBE70j8g7VIXFDrNIQkhDgVQgLRG7QIrm7sJhH2OthuGv6e5QTH1Yxm36vX&#10;szVs0j4MDgWslgkwja1TA3YC3naPixJYiBKVNA61gG8dYN2cn9WyUu6Er3raxo7RCIZKCuhjHCvO&#10;Q9trK8PSjRopOzhvZaTTd1x5eaJxa3iaJDm3ckD60MtRP/S6/dwerYAye54+wub65b3ND+Y2XhXT&#10;05cX4vJivr8DFvUc/8rwi0/o0BDT3h1RBWYEFGlOLpGCG1KgQpGVK2B7AVmaAW9q/t+g+QEAAP//&#10;AwBQSwECLQAUAAYACAAAACEAtoM4kv4AAADhAQAAEwAAAAAAAAAAAAAAAAAAAAAAW0NvbnRlbnRf&#10;VHlwZXNdLnhtbFBLAQItABQABgAIAAAAIQA4/SH/1gAAAJQBAAALAAAAAAAAAAAAAAAAAC8BAABf&#10;cmVscy8ucmVsc1BLAQItABQABgAIAAAAIQCCLrdwLQIAAFcEAAAOAAAAAAAAAAAAAAAAAC4CAABk&#10;cnMvZTJvRG9jLnhtbFBLAQItABQABgAIAAAAIQAC4yWk3wAAAAkBAAAPAAAAAAAAAAAAAAAAAIcE&#10;AABkcnMvZG93bnJldi54bWxQSwUGAAAAAAQABADzAAAAkwU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97152" behindDoc="0" locked="0" layoutInCell="1" allowOverlap="1">
                <wp:simplePos x="0" y="0"/>
                <wp:positionH relativeFrom="column">
                  <wp:posOffset>2311400</wp:posOffset>
                </wp:positionH>
                <wp:positionV relativeFrom="paragraph">
                  <wp:posOffset>85090</wp:posOffset>
                </wp:positionV>
                <wp:extent cx="140335" cy="16891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64" type="#_x0000_t202" style="position:absolute;left:0;text-align:left;margin-left:182pt;margin-top:6.7pt;width:11.05pt;height:13.3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XsnLQIAAFcEAAAOAAAAZHJzL2Uyb0RvYy54bWysVNuO0zAQfUfiHyy/06Rpu7RR09XSpQhp&#10;uUi7fIDjOImF4zG226R8/Y6dtlQLvCDyYHns8ZmZc2ayvh06RQ7COgm6oNNJSonQHCqpm4J+e9q9&#10;WVLiPNMVU6BFQY/C0dvN61fr3uQigxZUJSxBEO3y3hS09d7kSeJ4KzrmJmCExssabMc8mrZJKst6&#10;RO9UkqXpTdKDrYwFLpzD0/vxkm4ifl0L7r/UtROeqIJibj6uNq5lWJPNmuWNZaaV/JQG+4csOiY1&#10;Br1A3TPPyN7K36A6yS04qP2EQ5dAXUsuYg1YzTR9Uc1jy4yItSA5zlxocv8Pln8+fLVEVgXNKNGs&#10;Q4mexODJOxhIFtjpjcvR6dGgmx/wGFWOlTrzAPy7Ixq2LdONuLMW+lawCrObhpfJ1dMRxwWQsv8E&#10;FYZhew8RaKhtF6hDMgiio0rHizIhFR5CztPZbEEJx6vpzXI1jcolLD8/Ntb5DwI6EjYFtSh8BGeH&#10;B+dDMiw/u4RYDpSsdlKpaNim3CpLDgybZBe/mP8LN6VJX9DVIluM9f8VIo3fnyA66bHblewKurw4&#10;sTyw9l5XsRc9k2rcY8pKn2gMzI0c+qEcol6z5VmeEqojEmth7G6cRty0YH9S0mNnF9T92DMrKFEf&#10;NYqzms7nYRSiMV+8zdCw1zfl9Q3THKEK6ikZt1s/js/eWNm0GGlsBw13KGgtI9lB+TGrU/7YvVGD&#10;06SF8bi2o9ev/8HmGQAA//8DAFBLAwQUAAYACAAAACEA4dcMvd8AAAAJAQAADwAAAGRycy9kb3du&#10;cmV2LnhtbEyPwU7DMBBE70j8g7VIXFBrl0QhhDgVQgLBrZQKrm68TSLsdbDdNPw95gTH0Yxm3tTr&#10;2Ro2oQ+DIwmrpQCG1Do9UCdh9/a4KIGFqEgr4wglfGOAdXN+VqtKuxO94rSNHUslFColoY9xrDgP&#10;bY9WhaUbkZJ3cN6qmKTvuPbqlMqt4ddCFNyqgdJCr0Z86LH93B6thDJ/nj7CS7Z5b4uDuY1XN9PT&#10;l5fy8mK+vwMWcY5/YfjFT+jQJKa9O5IOzEjIijx9icnIcmApkJXFCtheQi4E8Kbm/x80PwAAAP//&#10;AwBQSwECLQAUAAYACAAAACEAtoM4kv4AAADhAQAAEwAAAAAAAAAAAAAAAAAAAAAAW0NvbnRlbnRf&#10;VHlwZXNdLnhtbFBLAQItABQABgAIAAAAIQA4/SH/1gAAAJQBAAALAAAAAAAAAAAAAAAAAC8BAABf&#10;cmVscy8ucmVsc1BLAQItABQABgAIAAAAIQChHXsnLQIAAFcEAAAOAAAAAAAAAAAAAAAAAC4CAABk&#10;cnMvZTJvRG9jLnhtbFBLAQItABQABgAIAAAAIQDh1wy93wAAAAkBAAAPAAAAAAAAAAAAAAAAAIcE&#10;AABkcnMvZG93bnJldi54bWxQSwUGAAAAAAQABADzAAAAkwUAAAAA&#10;">
                <v:textbox>
                  <w:txbxContent>
                    <w:p w:rsidR="00FC3B8A" w:rsidRDefault="00FC3B8A" w:rsidP="00FC3B8A"/>
                  </w:txbxContent>
                </v:textbox>
              </v:shape>
            </w:pict>
          </mc:Fallback>
        </mc:AlternateContent>
      </w:r>
      <w:r w:rsidRPr="00C945F3">
        <w:rPr>
          <w:rFonts w:ascii="Palatino Linotype" w:hAnsi="Palatino Linotype"/>
          <w:noProof/>
          <w:color w:val="002060"/>
          <w:szCs w:val="24"/>
        </w:rPr>
        <mc:AlternateContent>
          <mc:Choice Requires="wps">
            <w:drawing>
              <wp:anchor distT="0" distB="0" distL="114300" distR="114300" simplePos="0" relativeHeight="251696128" behindDoc="0" locked="0" layoutInCell="1" allowOverlap="1">
                <wp:simplePos x="0" y="0"/>
                <wp:positionH relativeFrom="column">
                  <wp:posOffset>772160</wp:posOffset>
                </wp:positionH>
                <wp:positionV relativeFrom="paragraph">
                  <wp:posOffset>117475</wp:posOffset>
                </wp:positionV>
                <wp:extent cx="140335" cy="168910"/>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8910"/>
                        </a:xfrm>
                        <a:prstGeom prst="rect">
                          <a:avLst/>
                        </a:prstGeom>
                        <a:solidFill>
                          <a:srgbClr val="FFFFFF"/>
                        </a:solidFill>
                        <a:ln w="9525">
                          <a:solidFill>
                            <a:srgbClr val="000000"/>
                          </a:solidFill>
                          <a:miter lim="800000"/>
                          <a:headEnd/>
                          <a:tailEnd/>
                        </a:ln>
                      </wps:spPr>
                      <wps:txbx>
                        <w:txbxContent>
                          <w:p w:rsidR="00FC3B8A" w:rsidRDefault="00FC3B8A" w:rsidP="00FC3B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65" type="#_x0000_t202" style="position:absolute;left:0;text-align:left;margin-left:60.8pt;margin-top:9.25pt;width:11.05pt;height:13.3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PPLMAIAAFcEAAAOAAAAZHJzL2Uyb0RvYy54bWysVNuO0zAQfUfiHyy/0yS9LG3UdLV0KUJa&#10;LtIuH+A4TmLheIztNlm+fsdOWyLgCZEHy/aMz5w5M5Pt7dApchLWSdAFzWYpJUJzqKRuCvrt6fBm&#10;TYnzTFdMgRYFfRaO3u5ev9r2JhdzaEFVwhIE0S7vTUFb702eJI63omNuBkZoNNZgO+bxaJuksqxH&#10;9E4l8zS9SXqwlbHAhXN4ez8a6S7i17Xg/ktdO+GJKihy83G1cS3Dmuy2LG8sM63kZxrsH1h0TGoM&#10;eoW6Z56Ro5V/QHWSW3BQ+xmHLoG6llzEHDCbLP0tm8eWGRFzQXGcucrk/h8s/3z6aomssHaUaNZh&#10;iZ7E4Mk7GEgW1OmNy9Hp0aCbH/A6eIZMnXkA/t0RDfuW6UbcWQt9K1iF7OLLZPJ0xHEBpOw/QYVh&#10;2NFDBBpq2wVAFIMgOlbp+VqZQIWHkMt0sVhRwtGU3aw3WaxcwvLLY2Od/yCgI2FTUIuFj+Ds9OA8&#10;poGuF5dIHpSsDlKpeLBNuVeWnBg2ySF+IXN84qZuSpO+oJvVfDXmP7W5KUQav79BdNJjtyvZFXR9&#10;dWJ5UO29rmIveibVuMf4SiONIGNQbtTQD+UQ67XYXMpTQvWMwloYuxunETct2J+U9NjZBXU/jswK&#10;StRHjcXZZMtlGIV4WK7ezvFgp5ZyamGaI1RBPSXjdu/H8TkaK5sWI43toOEOC1rLKHagPLI688fu&#10;jYKeJy2Mx/QcvX79D3YvAAAA//8DAFBLAwQUAAYACAAAACEA1JiTIt8AAAAJAQAADwAAAGRycy9k&#10;b3ducmV2LnhtbEyPwU7DMAyG70i8Q2QkLoil3bqulKYTQgLBDbYJrlnjtRWJU5KsK29PdoKbf/nT&#10;78/VejKajeh8b0lAOkuAITVW9dQK2G2fbgtgPkhSUltCAT/oYV1fXlSyVPZE7zhuQstiCflSCuhC&#10;GErOfdOhkX5mB6S4O1hnZIjRtVw5eYrlRvN5kuTcyJ7ihU4O+Nhh87U5GgFF9jJ++tfF20eTH/Rd&#10;uFmNz99OiOur6eEeWMAp/MFw1o/qUEenvT2S8kzHPE/ziMahWAI7A9liBWwvIFumwOuK//+g/gUA&#10;AP//AwBQSwECLQAUAAYACAAAACEAtoM4kv4AAADhAQAAEwAAAAAAAAAAAAAAAAAAAAAAW0NvbnRl&#10;bnRfVHlwZXNdLnhtbFBLAQItABQABgAIAAAAIQA4/SH/1gAAAJQBAAALAAAAAAAAAAAAAAAAAC8B&#10;AABfcmVscy8ucmVsc1BLAQItABQABgAIAAAAIQDMkPPLMAIAAFcEAAAOAAAAAAAAAAAAAAAAAC4C&#10;AABkcnMvZTJvRG9jLnhtbFBLAQItABQABgAIAAAAIQDUmJMi3wAAAAkBAAAPAAAAAAAAAAAAAAAA&#10;AIoEAABkcnMvZG93bnJldi54bWxQSwUGAAAAAAQABADzAAAAlgUAAAAA&#10;">
                <v:textbox>
                  <w:txbxContent>
                    <w:p w:rsidR="00FC3B8A" w:rsidRDefault="00FC3B8A" w:rsidP="00FC3B8A"/>
                  </w:txbxContent>
                </v:textbox>
              </v:shape>
            </w:pict>
          </mc:Fallback>
        </mc:AlternateContent>
      </w:r>
      <w:r w:rsidRPr="00C945F3">
        <w:rPr>
          <w:rFonts w:ascii="Palatino Linotype" w:hAnsi="Palatino Linotype"/>
          <w:color w:val="002060"/>
          <w:szCs w:val="24"/>
        </w:rPr>
        <w:t xml:space="preserve">Z </w:t>
      </w:r>
      <w:r w:rsidRPr="00C945F3">
        <w:rPr>
          <w:rFonts w:ascii="Palatino Linotype" w:hAnsi="Palatino Linotype"/>
          <w:color w:val="002060"/>
          <w:position w:val="-4"/>
          <w:szCs w:val="24"/>
        </w:rPr>
        <w:object w:dxaOrig="240" w:dyaOrig="200">
          <v:shape id="_x0000_i1095" type="#_x0000_t75" style="width:12pt;height:9.75pt" o:ole="">
            <v:imagedata r:id="rId127" o:title=""/>
          </v:shape>
          <o:OLEObject Type="Embed" ProgID="Equation.DSMT4" ShapeID="_x0000_i1095" DrawAspect="Content" ObjectID="_1634517948" r:id="rId128"/>
        </w:object>
      </w:r>
      <w:r w:rsidRPr="00C945F3">
        <w:rPr>
          <w:rFonts w:ascii="Palatino Linotype" w:hAnsi="Palatino Linotype"/>
          <w:color w:val="002060"/>
          <w:szCs w:val="24"/>
        </w:rPr>
        <w:tab/>
      </w:r>
      <w:r w:rsidRPr="00C945F3">
        <w:rPr>
          <w:rFonts w:ascii="Palatino Linotype" w:hAnsi="Palatino Linotype"/>
          <w:color w:val="002060"/>
          <w:szCs w:val="24"/>
        </w:rPr>
        <w:tab/>
        <w:t xml:space="preserve">       </w:t>
      </w:r>
      <w:r w:rsidRPr="00C945F3">
        <w:rPr>
          <w:rFonts w:ascii="Palatino Linotype" w:hAnsi="Palatino Linotype"/>
          <w:color w:val="002060"/>
          <w:szCs w:val="24"/>
        </w:rPr>
        <w:tab/>
        <w:t xml:space="preserve">  </w:t>
      </w:r>
      <w:r w:rsidRPr="00C945F3">
        <w:rPr>
          <w:rFonts w:ascii="Palatino Linotype" w:hAnsi="Palatino Linotype"/>
          <w:color w:val="002060"/>
          <w:position w:val="-24"/>
          <w:szCs w:val="24"/>
        </w:rPr>
        <w:object w:dxaOrig="540" w:dyaOrig="620">
          <v:shape id="_x0000_i1096" type="#_x0000_t75" style="width:27pt;height:30.75pt" o:ole="">
            <v:imagedata r:id="rId129" o:title=""/>
          </v:shape>
          <o:OLEObject Type="Embed" ProgID="Equation.DSMT4" ShapeID="_x0000_i1096" DrawAspect="Content" ObjectID="_1634517949" r:id="rId130"/>
        </w:object>
      </w:r>
      <w:r w:rsidRPr="00C945F3">
        <w:rPr>
          <w:rFonts w:ascii="Palatino Linotype" w:hAnsi="Palatino Linotype"/>
          <w:color w:val="002060"/>
          <w:szCs w:val="24"/>
        </w:rPr>
        <w:t xml:space="preserve">                    -2 </w:t>
      </w:r>
      <w:r w:rsidRPr="00C945F3">
        <w:rPr>
          <w:rFonts w:ascii="Palatino Linotype" w:hAnsi="Palatino Linotype"/>
          <w:color w:val="002060"/>
          <w:position w:val="-6"/>
          <w:szCs w:val="24"/>
        </w:rPr>
        <w:object w:dxaOrig="200" w:dyaOrig="240">
          <v:shape id="_x0000_i1097" type="#_x0000_t75" style="width:9.75pt;height:12pt" o:ole="">
            <v:imagedata r:id="rId131" o:title=""/>
          </v:shape>
          <o:OLEObject Type="Embed" ProgID="Equation.DSMT4" ShapeID="_x0000_i1097" DrawAspect="Content" ObjectID="_1634517950" r:id="rId132"/>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24"/>
          <w:szCs w:val="24"/>
        </w:rPr>
        <w:object w:dxaOrig="340" w:dyaOrig="620">
          <v:shape id="_x0000_i1098" type="#_x0000_t75" style="width:17.25pt;height:30.75pt" o:ole="">
            <v:imagedata r:id="rId133" o:title=""/>
          </v:shape>
          <o:OLEObject Type="Embed" ProgID="Equation.DSMT4" ShapeID="_x0000_i1098" DrawAspect="Content" ObjectID="_1634517951" r:id="rId134"/>
        </w:object>
      </w:r>
      <w:r w:rsidRPr="00C945F3">
        <w:rPr>
          <w:rFonts w:ascii="Palatino Linotype" w:hAnsi="Palatino Linotype"/>
          <w:color w:val="002060"/>
          <w:szCs w:val="24"/>
        </w:rPr>
        <w:t xml:space="preserve"> </w:t>
      </w:r>
      <w:r w:rsidRPr="00C945F3">
        <w:rPr>
          <w:rFonts w:ascii="Palatino Linotype" w:hAnsi="Palatino Linotype"/>
          <w:color w:val="002060"/>
          <w:position w:val="-6"/>
          <w:szCs w:val="24"/>
        </w:rPr>
        <w:object w:dxaOrig="200" w:dyaOrig="240">
          <v:shape id="_x0000_i1099" type="#_x0000_t75" style="width:9.75pt;height:12pt" o:ole="">
            <v:imagedata r:id="rId131" o:title=""/>
          </v:shape>
          <o:OLEObject Type="Embed" ProgID="Equation.DSMT4" ShapeID="_x0000_i1099" DrawAspect="Content" ObjectID="_1634517952" r:id="rId135"/>
        </w:objec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7.</w:t>
      </w:r>
      <w:r w:rsidRPr="00C945F3">
        <w:rPr>
          <w:rFonts w:ascii="Palatino Linotype" w:hAnsi="Palatino Linotype"/>
          <w:color w:val="002060"/>
          <w:szCs w:val="24"/>
        </w:rPr>
        <w:t xml:space="preserve"> Cho các phân số </w:t>
      </w:r>
      <w:r w:rsidRPr="00C945F3">
        <w:rPr>
          <w:rFonts w:ascii="Palatino Linotype" w:hAnsi="Palatino Linotype"/>
          <w:color w:val="002060"/>
          <w:position w:val="-24"/>
          <w:szCs w:val="24"/>
        </w:rPr>
        <w:object w:dxaOrig="2940" w:dyaOrig="620">
          <v:shape id="_x0000_i1100" type="#_x0000_t75" style="width:147pt;height:30.75pt" o:ole="">
            <v:imagedata r:id="rId136" o:title=""/>
          </v:shape>
          <o:OLEObject Type="Embed" ProgID="Equation.DSMT4" ShapeID="_x0000_i1100" DrawAspect="Content" ObjectID="_1634517953" r:id="rId137"/>
        </w:object>
      </w:r>
      <w:r w:rsidRPr="00C945F3">
        <w:rPr>
          <w:rFonts w:ascii="Palatino Linotype" w:hAnsi="Palatino Linotype"/>
          <w:color w:val="002060"/>
          <w:szCs w:val="24"/>
        </w:rPr>
        <w:t xml:space="preserve">. Những phân số nào biểu diễn số hữu tỉ </w:t>
      </w:r>
      <w:r w:rsidRPr="00C945F3">
        <w:rPr>
          <w:rFonts w:ascii="Palatino Linotype" w:hAnsi="Palatino Linotype"/>
          <w:color w:val="002060"/>
          <w:position w:val="-24"/>
          <w:szCs w:val="24"/>
        </w:rPr>
        <w:object w:dxaOrig="360" w:dyaOrig="620">
          <v:shape id="_x0000_i1101" type="#_x0000_t75" style="width:18pt;height:30.75pt" o:ole="">
            <v:imagedata r:id="rId138" o:title=""/>
          </v:shape>
          <o:OLEObject Type="Embed" ProgID="Equation.DSMT4" ShapeID="_x0000_i1101" DrawAspect="Content" ObjectID="_1634517954" r:id="rId139"/>
        </w:object>
      </w:r>
      <w:r w:rsidRPr="00C945F3">
        <w:rPr>
          <w:rFonts w:ascii="Palatino Linotype" w:hAnsi="Palatino Linotype"/>
          <w:color w:val="002060"/>
          <w:szCs w:val="24"/>
        </w:rPr>
        <w:t>?</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8.</w:t>
      </w:r>
      <w:r w:rsidRPr="00C945F3">
        <w:rPr>
          <w:rFonts w:ascii="Palatino Linotype" w:hAnsi="Palatino Linotype"/>
          <w:color w:val="002060"/>
          <w:szCs w:val="24"/>
        </w:rPr>
        <w:t xml:space="preserve"> So sánh các số hữu tỉ sau:</w:t>
      </w:r>
    </w:p>
    <w:p w:rsidR="00FC3B8A" w:rsidRPr="00C945F3" w:rsidRDefault="00FC3B8A" w:rsidP="00FC3B8A">
      <w:pPr>
        <w:tabs>
          <w:tab w:val="left" w:pos="420"/>
        </w:tabs>
        <w:spacing w:line="228" w:lineRule="auto"/>
        <w:ind w:left="720"/>
        <w:jc w:val="both"/>
        <w:rPr>
          <w:rFonts w:ascii="Palatino Linotype" w:hAnsi="Palatino Linotype"/>
          <w:color w:val="002060"/>
          <w:szCs w:val="24"/>
        </w:rPr>
      </w:pPr>
      <w:r w:rsidRPr="00C945F3">
        <w:rPr>
          <w:rFonts w:ascii="Palatino Linotype" w:hAnsi="Palatino Linotype"/>
          <w:color w:val="002060"/>
          <w:position w:val="-24"/>
          <w:szCs w:val="24"/>
        </w:rPr>
        <w:object w:dxaOrig="480" w:dyaOrig="620">
          <v:shape id="_x0000_i1102" type="#_x0000_t75" style="width:24pt;height:30.75pt" o:ole="">
            <v:imagedata r:id="rId140" o:title=""/>
          </v:shape>
          <o:OLEObject Type="Embed" ProgID="Equation.DSMT4" ShapeID="_x0000_i1102" DrawAspect="Content" ObjectID="_1634517955" r:id="rId141"/>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320" w:dyaOrig="620">
          <v:shape id="_x0000_i1103" type="#_x0000_t75" style="width:15.75pt;height:30.75pt" o:ole="">
            <v:imagedata r:id="rId142" o:title=""/>
          </v:shape>
          <o:OLEObject Type="Embed" ProgID="Equation.DSMT4" ShapeID="_x0000_i1103" DrawAspect="Content" ObjectID="_1634517956" r:id="rId143"/>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360" w:dyaOrig="620">
          <v:shape id="_x0000_i1104" type="#_x0000_t75" style="width:18pt;height:30.75pt" o:ole="">
            <v:imagedata r:id="rId144" o:title=""/>
          </v:shape>
          <o:OLEObject Type="Embed" ProgID="Equation.DSMT4" ShapeID="_x0000_i1104" DrawAspect="Content" ObjectID="_1634517957" r:id="rId145"/>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480" w:dyaOrig="620">
          <v:shape id="_x0000_i1105" type="#_x0000_t75" style="width:24pt;height:30.75pt" o:ole="">
            <v:imagedata r:id="rId146" o:title=""/>
          </v:shape>
          <o:OLEObject Type="Embed" ProgID="Equation.DSMT4" ShapeID="_x0000_i1105" DrawAspect="Content" ObjectID="_1634517958" r:id="rId147"/>
        </w:object>
      </w:r>
      <w:r w:rsidRPr="00C945F3">
        <w:rPr>
          <w:rFonts w:ascii="Palatino Linotype" w:hAnsi="Palatino Linotype"/>
          <w:color w:val="002060"/>
          <w:szCs w:val="24"/>
        </w:rPr>
        <w:t>;</w:t>
      </w:r>
    </w:p>
    <w:p w:rsidR="00FC3B8A" w:rsidRPr="00C945F3" w:rsidRDefault="00FC3B8A" w:rsidP="00FC3B8A">
      <w:pPr>
        <w:tabs>
          <w:tab w:val="left" w:pos="420"/>
        </w:tabs>
        <w:spacing w:line="228" w:lineRule="auto"/>
        <w:ind w:left="720"/>
        <w:jc w:val="both"/>
        <w:rPr>
          <w:rFonts w:ascii="Palatino Linotype" w:hAnsi="Palatino Linotype"/>
          <w:color w:val="002060"/>
          <w:szCs w:val="24"/>
        </w:rPr>
      </w:pPr>
      <w:r w:rsidRPr="00C945F3">
        <w:rPr>
          <w:rFonts w:ascii="Palatino Linotype" w:hAnsi="Palatino Linotype"/>
          <w:color w:val="002060"/>
          <w:szCs w:val="24"/>
        </w:rPr>
        <w:t xml:space="preserve">c) </w:t>
      </w:r>
      <w:r w:rsidRPr="00C945F3">
        <w:rPr>
          <w:rFonts w:ascii="Palatino Linotype" w:hAnsi="Palatino Linotype"/>
          <w:color w:val="002060"/>
          <w:position w:val="-24"/>
          <w:szCs w:val="24"/>
        </w:rPr>
        <w:object w:dxaOrig="480" w:dyaOrig="620">
          <v:shape id="_x0000_i1106" type="#_x0000_t75" style="width:24pt;height:30.75pt" o:ole="">
            <v:imagedata r:id="rId148" o:title=""/>
          </v:shape>
          <o:OLEObject Type="Embed" ProgID="Equation.DSMT4" ShapeID="_x0000_i1106" DrawAspect="Content" ObjectID="_1634517959" r:id="rId149"/>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360" w:dyaOrig="620">
          <v:shape id="_x0000_i1107" type="#_x0000_t75" style="width:18pt;height:30.75pt" o:ole="">
            <v:imagedata r:id="rId150" o:title=""/>
          </v:shape>
          <o:OLEObject Type="Embed" ProgID="Equation.DSMT4" ShapeID="_x0000_i1107" DrawAspect="Content" ObjectID="_1634517960" r:id="rId151"/>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 xml:space="preserve">d)  </w:t>
      </w:r>
      <w:r w:rsidRPr="00C945F3">
        <w:rPr>
          <w:rFonts w:ascii="Palatino Linotype" w:hAnsi="Palatino Linotype"/>
          <w:color w:val="002060"/>
          <w:position w:val="-24"/>
          <w:szCs w:val="24"/>
        </w:rPr>
        <w:object w:dxaOrig="360" w:dyaOrig="620">
          <v:shape id="_x0000_i1108" type="#_x0000_t75" style="width:18pt;height:30.75pt" o:ole="">
            <v:imagedata r:id="rId152" o:title=""/>
          </v:shape>
          <o:OLEObject Type="Embed" ProgID="Equation.DSMT4" ShapeID="_x0000_i1108" DrawAspect="Content" ObjectID="_1634517961" r:id="rId153"/>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360" w:dyaOrig="620">
          <v:shape id="_x0000_i1109" type="#_x0000_t75" style="width:18pt;height:30.75pt" o:ole="">
            <v:imagedata r:id="rId154" o:title=""/>
          </v:shape>
          <o:OLEObject Type="Embed" ProgID="Equation.DSMT4" ShapeID="_x0000_i1109" DrawAspect="Content" ObjectID="_1634517962" r:id="rId155"/>
        </w:object>
      </w:r>
      <w:r w:rsidRPr="00C945F3">
        <w:rPr>
          <w:rFonts w:ascii="Palatino Linotype" w:hAnsi="Palatino Linotype"/>
          <w:color w:val="002060"/>
          <w:szCs w:val="24"/>
        </w:rPr>
        <w:t>.</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lastRenderedPageBreak/>
        <w:t>9.</w:t>
      </w:r>
      <w:r w:rsidRPr="00C945F3">
        <w:rPr>
          <w:rFonts w:ascii="Palatino Linotype" w:hAnsi="Palatino Linotype"/>
          <w:color w:val="002060"/>
          <w:szCs w:val="24"/>
        </w:rPr>
        <w:t xml:space="preserve"> Cho số hữu tỉ </w:t>
      </w:r>
      <w:r w:rsidRPr="00C945F3">
        <w:rPr>
          <w:rFonts w:ascii="Palatino Linotype" w:hAnsi="Palatino Linotype"/>
          <w:color w:val="002060"/>
          <w:position w:val="-24"/>
          <w:szCs w:val="24"/>
        </w:rPr>
        <w:object w:dxaOrig="1040" w:dyaOrig="620">
          <v:shape id="_x0000_i1110" type="#_x0000_t75" style="width:51.75pt;height:30.75pt" o:ole="">
            <v:imagedata r:id="rId156" o:title=""/>
          </v:shape>
          <o:OLEObject Type="Embed" ProgID="Equation.DSMT4" ShapeID="_x0000_i1110" DrawAspect="Content" ObjectID="_1634517963" r:id="rId157"/>
        </w:object>
      </w:r>
      <w:r w:rsidRPr="00C945F3">
        <w:rPr>
          <w:rFonts w:ascii="Palatino Linotype" w:hAnsi="Palatino Linotype"/>
          <w:color w:val="002060"/>
          <w:szCs w:val="24"/>
        </w:rPr>
        <w:t>. Với giá trị nào của a thì:</w:t>
      </w:r>
    </w:p>
    <w:p w:rsidR="00FC3B8A" w:rsidRPr="00C945F3" w:rsidRDefault="00FC3B8A" w:rsidP="00FC3B8A">
      <w:pPr>
        <w:tabs>
          <w:tab w:val="left" w:pos="420"/>
        </w:tabs>
        <w:spacing w:line="228" w:lineRule="auto"/>
        <w:ind w:left="720"/>
        <w:jc w:val="both"/>
        <w:rPr>
          <w:rFonts w:ascii="Palatino Linotype" w:hAnsi="Palatino Linotype"/>
          <w:color w:val="002060"/>
          <w:szCs w:val="24"/>
        </w:rPr>
      </w:pPr>
      <w:r w:rsidRPr="00C945F3">
        <w:rPr>
          <w:rFonts w:ascii="Palatino Linotype" w:hAnsi="Palatino Linotype"/>
          <w:color w:val="002060"/>
          <w:szCs w:val="24"/>
        </w:rPr>
        <w:t>a) x là số dương;</w:t>
      </w:r>
      <w:r w:rsidRPr="00C945F3">
        <w:rPr>
          <w:rFonts w:ascii="Palatino Linotype" w:hAnsi="Palatino Linotype"/>
          <w:color w:val="002060"/>
          <w:szCs w:val="24"/>
        </w:rPr>
        <w:tab/>
      </w:r>
      <w:r w:rsidRPr="00C945F3">
        <w:rPr>
          <w:rFonts w:ascii="Palatino Linotype" w:hAnsi="Palatino Linotype"/>
          <w:color w:val="002060"/>
          <w:szCs w:val="24"/>
        </w:rPr>
        <w:tab/>
        <w:t>b) x là số âm;</w:t>
      </w:r>
    </w:p>
    <w:p w:rsidR="00FC3B8A" w:rsidRPr="00C945F3" w:rsidRDefault="00FC3B8A" w:rsidP="00FC3B8A">
      <w:pPr>
        <w:tabs>
          <w:tab w:val="left" w:pos="420"/>
        </w:tabs>
        <w:spacing w:line="228" w:lineRule="auto"/>
        <w:ind w:left="720"/>
        <w:jc w:val="both"/>
        <w:rPr>
          <w:rFonts w:ascii="Palatino Linotype" w:hAnsi="Palatino Linotype"/>
          <w:color w:val="002060"/>
          <w:szCs w:val="24"/>
        </w:rPr>
      </w:pPr>
      <w:r w:rsidRPr="00C945F3">
        <w:rPr>
          <w:rFonts w:ascii="Palatino Linotype" w:hAnsi="Palatino Linotype"/>
          <w:color w:val="002060"/>
          <w:szCs w:val="24"/>
        </w:rPr>
        <w:t>c) x không là số dương và cũng không là số âm.</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10.</w:t>
      </w:r>
      <w:r w:rsidRPr="00C945F3">
        <w:rPr>
          <w:rFonts w:ascii="Palatino Linotype" w:hAnsi="Palatino Linotype"/>
          <w:color w:val="002060"/>
          <w:szCs w:val="24"/>
        </w:rPr>
        <w:t xml:space="preserve"> Cho hai số hữu tỉ </w:t>
      </w:r>
      <w:r w:rsidRPr="00C945F3">
        <w:rPr>
          <w:rFonts w:ascii="Palatino Linotype" w:hAnsi="Palatino Linotype"/>
          <w:color w:val="002060"/>
          <w:position w:val="-24"/>
          <w:szCs w:val="24"/>
        </w:rPr>
        <w:object w:dxaOrig="240" w:dyaOrig="620">
          <v:shape id="_x0000_i1111" type="#_x0000_t75" style="width:12pt;height:30.75pt" o:ole="">
            <v:imagedata r:id="rId158" o:title=""/>
          </v:shape>
          <o:OLEObject Type="Embed" ProgID="Equation.DSMT4" ShapeID="_x0000_i1111" DrawAspect="Content" ObjectID="_1634517964" r:id="rId159"/>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260" w:dyaOrig="620">
          <v:shape id="_x0000_i1112" type="#_x0000_t75" style="width:12.75pt;height:30.75pt" o:ole="">
            <v:imagedata r:id="rId160" o:title=""/>
          </v:shape>
          <o:OLEObject Type="Embed" ProgID="Equation.DSMT4" ShapeID="_x0000_i1112" DrawAspect="Content" ObjectID="_1634517965" r:id="rId161"/>
        </w:object>
      </w:r>
      <w:r w:rsidRPr="00C945F3">
        <w:rPr>
          <w:rFonts w:ascii="Palatino Linotype" w:hAnsi="Palatino Linotype"/>
          <w:color w:val="002060"/>
          <w:szCs w:val="24"/>
        </w:rPr>
        <w:t xml:space="preserve"> ( a,b,c, d </w:t>
      </w:r>
      <w:r w:rsidRPr="00C945F3">
        <w:rPr>
          <w:rFonts w:ascii="Palatino Linotype" w:hAnsi="Palatino Linotype"/>
          <w:color w:val="002060"/>
          <w:position w:val="-4"/>
          <w:szCs w:val="24"/>
        </w:rPr>
        <w:object w:dxaOrig="200" w:dyaOrig="200">
          <v:shape id="_x0000_i1113" type="#_x0000_t75" style="width:9.75pt;height:9.75pt" o:ole="">
            <v:imagedata r:id="rId162" o:title=""/>
          </v:shape>
          <o:OLEObject Type="Embed" ProgID="Equation.DSMT4" ShapeID="_x0000_i1113" DrawAspect="Content" ObjectID="_1634517966" r:id="rId163"/>
        </w:object>
      </w:r>
      <w:r w:rsidRPr="00C945F3">
        <w:rPr>
          <w:rFonts w:ascii="Palatino Linotype" w:hAnsi="Palatino Linotype"/>
          <w:color w:val="002060"/>
          <w:szCs w:val="24"/>
        </w:rPr>
        <w:t xml:space="preserve">Z, b &gt; 0, d &gt; 0). Chứng minh ad &lt; bc khi và chỉ khi </w:t>
      </w:r>
      <w:r w:rsidRPr="00C945F3">
        <w:rPr>
          <w:rFonts w:ascii="Palatino Linotype" w:hAnsi="Palatino Linotype"/>
          <w:color w:val="002060"/>
          <w:position w:val="-24"/>
          <w:szCs w:val="24"/>
        </w:rPr>
        <w:object w:dxaOrig="240" w:dyaOrig="620">
          <v:shape id="_x0000_i1114" type="#_x0000_t75" style="width:12pt;height:30.75pt" o:ole="">
            <v:imagedata r:id="rId158" o:title=""/>
          </v:shape>
          <o:OLEObject Type="Embed" ProgID="Equation.DSMT4" ShapeID="_x0000_i1114" DrawAspect="Content" ObjectID="_1634517967" r:id="rId164"/>
        </w:object>
      </w:r>
      <w:r w:rsidRPr="00C945F3">
        <w:rPr>
          <w:rFonts w:ascii="Palatino Linotype" w:hAnsi="Palatino Linotype"/>
          <w:color w:val="002060"/>
          <w:szCs w:val="24"/>
        </w:rPr>
        <w:t xml:space="preserve">&lt; </w:t>
      </w:r>
      <w:r w:rsidRPr="00C945F3">
        <w:rPr>
          <w:rFonts w:ascii="Palatino Linotype" w:hAnsi="Palatino Linotype"/>
          <w:color w:val="002060"/>
          <w:position w:val="-24"/>
          <w:szCs w:val="24"/>
        </w:rPr>
        <w:object w:dxaOrig="260" w:dyaOrig="620">
          <v:shape id="_x0000_i1115" type="#_x0000_t75" style="width:12.75pt;height:30.75pt" o:ole="">
            <v:imagedata r:id="rId160" o:title=""/>
          </v:shape>
          <o:OLEObject Type="Embed" ProgID="Equation.DSMT4" ShapeID="_x0000_i1115" DrawAspect="Content" ObjectID="_1634517968" r:id="rId165"/>
        </w:objec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11*.</w:t>
      </w:r>
      <w:r w:rsidRPr="00C945F3">
        <w:rPr>
          <w:rFonts w:ascii="Palatino Linotype" w:hAnsi="Palatino Linotype"/>
          <w:color w:val="002060"/>
          <w:szCs w:val="24"/>
        </w:rPr>
        <w:t xml:space="preserve"> Cho số hữu tỉ </w:t>
      </w:r>
      <w:r w:rsidRPr="00C945F3">
        <w:rPr>
          <w:rFonts w:ascii="Palatino Linotype" w:hAnsi="Palatino Linotype"/>
          <w:color w:val="002060"/>
          <w:position w:val="-24"/>
          <w:szCs w:val="24"/>
        </w:rPr>
        <w:object w:dxaOrig="940" w:dyaOrig="620">
          <v:shape id="_x0000_i1116" type="#_x0000_t75" style="width:47.25pt;height:30.75pt" o:ole="">
            <v:imagedata r:id="rId166" o:title=""/>
          </v:shape>
          <o:OLEObject Type="Embed" ProgID="Equation.DSMT4" ShapeID="_x0000_i1116" DrawAspect="Content" ObjectID="_1634517969" r:id="rId167"/>
        </w:object>
      </w:r>
      <w:r w:rsidRPr="00C945F3">
        <w:rPr>
          <w:rFonts w:ascii="Palatino Linotype" w:hAnsi="Palatino Linotype"/>
          <w:color w:val="002060"/>
          <w:szCs w:val="24"/>
        </w:rPr>
        <w:t xml:space="preserve"> ( a ≠ 0). Với giá trị nào của a thì x đều là số nguyên?</w:t>
      </w:r>
    </w:p>
    <w:p w:rsidR="00FC3B8A" w:rsidRPr="00C945F3" w:rsidRDefault="00FC3B8A" w:rsidP="00FC3B8A">
      <w:pPr>
        <w:tabs>
          <w:tab w:val="left" w:pos="420"/>
        </w:tabs>
        <w:spacing w:line="228" w:lineRule="auto"/>
        <w:jc w:val="both"/>
        <w:rPr>
          <w:rFonts w:ascii="Palatino Linotype" w:hAnsi="Palatino Linotype"/>
          <w:color w:val="002060"/>
          <w:szCs w:val="24"/>
        </w:rPr>
      </w:pPr>
      <w:r w:rsidRPr="00C945F3">
        <w:rPr>
          <w:rFonts w:ascii="Palatino Linotype" w:hAnsi="Palatino Linotype"/>
          <w:b/>
          <w:color w:val="002060"/>
          <w:szCs w:val="24"/>
        </w:rPr>
        <w:t>12*</w:t>
      </w:r>
      <w:r w:rsidRPr="00C945F3">
        <w:rPr>
          <w:rFonts w:ascii="Palatino Linotype" w:hAnsi="Palatino Linotype"/>
          <w:color w:val="002060"/>
          <w:szCs w:val="24"/>
        </w:rPr>
        <w:t xml:space="preserve">. Cho x, y, b,d </w:t>
      </w:r>
      <w:r w:rsidRPr="00C945F3">
        <w:rPr>
          <w:rFonts w:ascii="Palatino Linotype" w:hAnsi="Palatino Linotype"/>
          <w:color w:val="002060"/>
          <w:position w:val="-4"/>
          <w:szCs w:val="24"/>
        </w:rPr>
        <w:object w:dxaOrig="200" w:dyaOrig="200">
          <v:shape id="_x0000_i1117" type="#_x0000_t75" style="width:9.75pt;height:9.75pt" o:ole="">
            <v:imagedata r:id="rId168" o:title=""/>
          </v:shape>
          <o:OLEObject Type="Embed" ProgID="Equation.DSMT4" ShapeID="_x0000_i1117" DrawAspect="Content" ObjectID="_1634517970" r:id="rId169"/>
        </w:object>
      </w:r>
      <w:r w:rsidRPr="00C945F3">
        <w:rPr>
          <w:rFonts w:ascii="Palatino Linotype" w:hAnsi="Palatino Linotype"/>
          <w:color w:val="002060"/>
          <w:szCs w:val="24"/>
        </w:rPr>
        <w:t xml:space="preserve">N*. Chứng minh nếu </w:t>
      </w:r>
      <w:r w:rsidRPr="00C945F3">
        <w:rPr>
          <w:rFonts w:ascii="Palatino Linotype" w:hAnsi="Palatino Linotype"/>
          <w:color w:val="002060"/>
          <w:position w:val="-24"/>
          <w:szCs w:val="24"/>
        </w:rPr>
        <w:object w:dxaOrig="240" w:dyaOrig="620">
          <v:shape id="_x0000_i1118" type="#_x0000_t75" style="width:12pt;height:30.75pt" o:ole="">
            <v:imagedata r:id="rId158" o:title=""/>
          </v:shape>
          <o:OLEObject Type="Embed" ProgID="Equation.DSMT4" ShapeID="_x0000_i1118" DrawAspect="Content" ObjectID="_1634517971" r:id="rId170"/>
        </w:object>
      </w:r>
      <w:r w:rsidRPr="00C945F3">
        <w:rPr>
          <w:rFonts w:ascii="Palatino Linotype" w:hAnsi="Palatino Linotype"/>
          <w:color w:val="002060"/>
          <w:szCs w:val="24"/>
        </w:rPr>
        <w:t xml:space="preserve">&lt; </w:t>
      </w:r>
      <w:r w:rsidRPr="00C945F3">
        <w:rPr>
          <w:rFonts w:ascii="Palatino Linotype" w:hAnsi="Palatino Linotype"/>
          <w:color w:val="002060"/>
          <w:position w:val="-24"/>
          <w:szCs w:val="24"/>
        </w:rPr>
        <w:object w:dxaOrig="260" w:dyaOrig="620">
          <v:shape id="_x0000_i1119" type="#_x0000_t75" style="width:12.75pt;height:30.75pt" o:ole="">
            <v:imagedata r:id="rId160" o:title=""/>
          </v:shape>
          <o:OLEObject Type="Embed" ProgID="Equation.DSMT4" ShapeID="_x0000_i1119" DrawAspect="Content" ObjectID="_1634517972" r:id="rId171"/>
        </w:object>
      </w:r>
      <w:r w:rsidRPr="00C945F3">
        <w:rPr>
          <w:rFonts w:ascii="Palatino Linotype" w:hAnsi="Palatino Linotype"/>
          <w:color w:val="002060"/>
          <w:szCs w:val="24"/>
        </w:rPr>
        <w:t xml:space="preserve"> thì </w:t>
      </w:r>
      <w:r w:rsidRPr="00C945F3">
        <w:rPr>
          <w:rFonts w:ascii="Palatino Linotype" w:hAnsi="Palatino Linotype"/>
          <w:color w:val="002060"/>
          <w:position w:val="-24"/>
          <w:szCs w:val="24"/>
        </w:rPr>
        <w:object w:dxaOrig="240" w:dyaOrig="620">
          <v:shape id="_x0000_i1120" type="#_x0000_t75" style="width:12pt;height:30.75pt" o:ole="">
            <v:imagedata r:id="rId158" o:title=""/>
          </v:shape>
          <o:OLEObject Type="Embed" ProgID="Equation.DSMT4" ShapeID="_x0000_i1120" DrawAspect="Content" ObjectID="_1634517973" r:id="rId172"/>
        </w:object>
      </w:r>
      <w:r w:rsidRPr="00C945F3">
        <w:rPr>
          <w:rFonts w:ascii="Palatino Linotype" w:hAnsi="Palatino Linotype"/>
          <w:color w:val="002060"/>
          <w:szCs w:val="24"/>
        </w:rPr>
        <w:t xml:space="preserve">&lt; </w:t>
      </w:r>
      <w:r w:rsidRPr="00C945F3">
        <w:rPr>
          <w:rFonts w:ascii="Palatino Linotype" w:hAnsi="Palatino Linotype"/>
          <w:color w:val="002060"/>
          <w:position w:val="-28"/>
          <w:szCs w:val="24"/>
        </w:rPr>
        <w:object w:dxaOrig="840" w:dyaOrig="660">
          <v:shape id="_x0000_i1121" type="#_x0000_t75" style="width:42pt;height:33pt" o:ole="">
            <v:imagedata r:id="rId173" o:title=""/>
          </v:shape>
          <o:OLEObject Type="Embed" ProgID="Equation.DSMT4" ShapeID="_x0000_i1121" DrawAspect="Content" ObjectID="_1634517974" r:id="rId174"/>
        </w:object>
      </w:r>
      <w:r w:rsidRPr="00C945F3">
        <w:rPr>
          <w:rFonts w:ascii="Palatino Linotype" w:hAnsi="Palatino Linotype"/>
          <w:color w:val="002060"/>
          <w:szCs w:val="24"/>
        </w:rPr>
        <w:t>&lt;</w:t>
      </w:r>
      <w:r w:rsidRPr="00C945F3">
        <w:rPr>
          <w:rFonts w:ascii="Palatino Linotype" w:hAnsi="Palatino Linotype"/>
          <w:color w:val="002060"/>
          <w:position w:val="-24"/>
          <w:szCs w:val="24"/>
        </w:rPr>
        <w:object w:dxaOrig="260" w:dyaOrig="620">
          <v:shape id="_x0000_i1122" type="#_x0000_t75" style="width:12.75pt;height:30.75pt" o:ole="">
            <v:imagedata r:id="rId160" o:title=""/>
          </v:shape>
          <o:OLEObject Type="Embed" ProgID="Equation.DSMT4" ShapeID="_x0000_i1122" DrawAspect="Content" ObjectID="_1634517975" r:id="rId175"/>
        </w:object>
      </w:r>
      <w:r w:rsidRPr="00C945F3">
        <w:rPr>
          <w:rFonts w:ascii="Palatino Linotype" w:hAnsi="Palatino Linotype"/>
          <w:color w:val="002060"/>
          <w:szCs w:val="24"/>
        </w:rPr>
        <w:t>.</w:t>
      </w:r>
    </w:p>
    <w:p w:rsidR="00FC3B8A" w:rsidRPr="00C945F3" w:rsidRDefault="00FC3B8A" w:rsidP="00FC3B8A">
      <w:pPr>
        <w:tabs>
          <w:tab w:val="left" w:pos="420"/>
        </w:tabs>
        <w:spacing w:line="223" w:lineRule="auto"/>
        <w:jc w:val="both"/>
        <w:rPr>
          <w:rFonts w:ascii="Palatino Linotype" w:hAnsi="Palatino Linotype"/>
          <w:color w:val="002060"/>
          <w:szCs w:val="24"/>
        </w:rPr>
      </w:pPr>
    </w:p>
    <w:p w:rsidR="00FC3B8A" w:rsidRPr="00C945F3" w:rsidRDefault="00FC3B8A" w:rsidP="00FC3B8A">
      <w:pPr>
        <w:tabs>
          <w:tab w:val="left" w:pos="420"/>
        </w:tabs>
        <w:spacing w:line="223" w:lineRule="auto"/>
        <w:jc w:val="center"/>
        <w:rPr>
          <w:rFonts w:ascii="Palatino Linotype" w:hAnsi="Palatino Linotype"/>
          <w:b/>
          <w:color w:val="002060"/>
          <w:szCs w:val="24"/>
          <w:u w:val="single"/>
        </w:rPr>
      </w:pPr>
    </w:p>
    <w:p w:rsidR="00FC3B8A" w:rsidRPr="00C945F3" w:rsidRDefault="00FC3B8A" w:rsidP="00FC3B8A">
      <w:pPr>
        <w:tabs>
          <w:tab w:val="left" w:pos="420"/>
        </w:tabs>
        <w:spacing w:line="223" w:lineRule="auto"/>
        <w:jc w:val="center"/>
        <w:rPr>
          <w:rFonts w:ascii="Palatino Linotype" w:hAnsi="Palatino Linotype"/>
          <w:b/>
          <w:color w:val="002060"/>
          <w:szCs w:val="24"/>
          <w:u w:val="single"/>
        </w:rPr>
      </w:pPr>
      <w:r w:rsidRPr="00C945F3">
        <w:rPr>
          <w:rFonts w:ascii="Palatino Linotype" w:hAnsi="Palatino Linotype"/>
          <w:b/>
          <w:color w:val="002060"/>
          <w:szCs w:val="24"/>
          <w:u w:val="single"/>
        </w:rPr>
        <w:t>HƯỚNG DẪN</w:t>
      </w:r>
    </w:p>
    <w:p w:rsidR="00FC3B8A" w:rsidRPr="00C945F3" w:rsidRDefault="00FC3B8A" w:rsidP="00FC3B8A">
      <w:pPr>
        <w:tabs>
          <w:tab w:val="left" w:pos="420"/>
        </w:tabs>
        <w:spacing w:line="223" w:lineRule="auto"/>
        <w:jc w:val="both"/>
        <w:rPr>
          <w:rFonts w:ascii="Palatino Linotype" w:hAnsi="Palatino Linotype"/>
          <w:color w:val="002060"/>
          <w:szCs w:val="24"/>
        </w:rPr>
      </w:pP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b/>
          <w:color w:val="002060"/>
          <w:szCs w:val="24"/>
        </w:rPr>
        <w:t>1A.</w:t>
      </w:r>
      <w:r w:rsidRPr="00C945F3">
        <w:rPr>
          <w:rFonts w:ascii="Palatino Linotype" w:hAnsi="Palatino Linotype"/>
          <w:color w:val="002060"/>
          <w:szCs w:val="24"/>
        </w:rPr>
        <w:t xml:space="preserve"> 6 </w:t>
      </w:r>
      <w:r w:rsidRPr="00C945F3">
        <w:rPr>
          <w:rFonts w:ascii="Palatino Linotype" w:hAnsi="Palatino Linotype"/>
          <w:color w:val="002060"/>
          <w:position w:val="-4"/>
          <w:szCs w:val="24"/>
        </w:rPr>
        <w:object w:dxaOrig="200" w:dyaOrig="200">
          <v:shape id="_x0000_i1123" type="#_x0000_t75" style="width:9.75pt;height:9.75pt" o:ole="">
            <v:imagedata r:id="rId176" o:title=""/>
          </v:shape>
          <o:OLEObject Type="Embed" ProgID="Equation.DSMT4" ShapeID="_x0000_i1123" DrawAspect="Content" ObjectID="_1634517976" r:id="rId177"/>
        </w:object>
      </w:r>
      <w:r w:rsidRPr="00C945F3">
        <w:rPr>
          <w:rFonts w:ascii="Palatino Linotype" w:hAnsi="Palatino Linotype"/>
          <w:color w:val="002060"/>
          <w:szCs w:val="24"/>
        </w:rPr>
        <w:t xml:space="preserve"> N </w:t>
      </w:r>
      <w:r w:rsidRPr="00C945F3">
        <w:rPr>
          <w:rFonts w:ascii="Palatino Linotype" w:hAnsi="Palatino Linotype"/>
          <w:color w:val="002060"/>
          <w:szCs w:val="24"/>
        </w:rPr>
        <w:tab/>
      </w:r>
      <w:r w:rsidRPr="00C945F3">
        <w:rPr>
          <w:rFonts w:ascii="Palatino Linotype" w:hAnsi="Palatino Linotype"/>
          <w:color w:val="002060"/>
          <w:szCs w:val="24"/>
        </w:rPr>
        <w:tab/>
        <w:t xml:space="preserve">- 4 </w:t>
      </w:r>
      <w:r w:rsidRPr="00C945F3">
        <w:rPr>
          <w:rFonts w:ascii="Palatino Linotype" w:hAnsi="Palatino Linotype"/>
          <w:color w:val="002060"/>
          <w:position w:val="-6"/>
          <w:szCs w:val="24"/>
        </w:rPr>
        <w:object w:dxaOrig="200" w:dyaOrig="240">
          <v:shape id="_x0000_i1124" type="#_x0000_t75" style="width:9.75pt;height:12pt" o:ole="">
            <v:imagedata r:id="rId178" o:title=""/>
          </v:shape>
          <o:OLEObject Type="Embed" ProgID="Equation.DSMT4" ShapeID="_x0000_i1124" DrawAspect="Content" ObjectID="_1634517977" r:id="rId179"/>
        </w:object>
      </w:r>
      <w:r w:rsidRPr="00C945F3">
        <w:rPr>
          <w:rFonts w:ascii="Palatino Linotype" w:hAnsi="Palatino Linotype"/>
          <w:color w:val="002060"/>
          <w:szCs w:val="24"/>
        </w:rPr>
        <w:t xml:space="preserve">N </w:t>
      </w:r>
      <w:r w:rsidRPr="00C945F3">
        <w:rPr>
          <w:rFonts w:ascii="Palatino Linotype" w:hAnsi="Palatino Linotype"/>
          <w:color w:val="002060"/>
          <w:szCs w:val="24"/>
        </w:rPr>
        <w:tab/>
      </w:r>
      <w:r w:rsidRPr="00C945F3">
        <w:rPr>
          <w:rFonts w:ascii="Palatino Linotype" w:hAnsi="Palatino Linotype"/>
          <w:color w:val="002060"/>
          <w:szCs w:val="24"/>
        </w:rPr>
        <w:tab/>
        <w:t xml:space="preserve">-9 </w:t>
      </w:r>
      <w:r w:rsidRPr="00C945F3">
        <w:rPr>
          <w:rFonts w:ascii="Palatino Linotype" w:hAnsi="Palatino Linotype"/>
          <w:color w:val="002060"/>
          <w:position w:val="-4"/>
          <w:szCs w:val="24"/>
        </w:rPr>
        <w:object w:dxaOrig="200" w:dyaOrig="200">
          <v:shape id="_x0000_i1125" type="#_x0000_t75" style="width:9.75pt;height:9.75pt" o:ole="">
            <v:imagedata r:id="rId180" o:title=""/>
          </v:shape>
          <o:OLEObject Type="Embed" ProgID="Equation.DSMT4" ShapeID="_x0000_i1125" DrawAspect="Content" ObjectID="_1634517978" r:id="rId181"/>
        </w:object>
      </w:r>
      <w:r w:rsidRPr="00C945F3">
        <w:rPr>
          <w:rFonts w:ascii="Palatino Linotype" w:hAnsi="Palatino Linotype"/>
          <w:color w:val="002060"/>
          <w:szCs w:val="24"/>
        </w:rPr>
        <w:t xml:space="preserve">Z </w:t>
      </w:r>
      <w:r w:rsidRPr="00C945F3">
        <w:rPr>
          <w:rFonts w:ascii="Palatino Linotype" w:hAnsi="Palatino Linotype"/>
          <w:color w:val="002060"/>
          <w:szCs w:val="24"/>
        </w:rPr>
        <w:tab/>
      </w:r>
      <w:r w:rsidRPr="00C945F3">
        <w:rPr>
          <w:rFonts w:ascii="Palatino Linotype" w:hAnsi="Palatino Linotype"/>
          <w:color w:val="002060"/>
          <w:szCs w:val="24"/>
        </w:rPr>
        <w:tab/>
        <w:t xml:space="preserve">- 2 </w:t>
      </w:r>
      <w:r w:rsidRPr="00C945F3">
        <w:rPr>
          <w:rFonts w:ascii="Palatino Linotype" w:hAnsi="Palatino Linotype"/>
          <w:color w:val="002060"/>
          <w:position w:val="-4"/>
          <w:szCs w:val="24"/>
        </w:rPr>
        <w:object w:dxaOrig="200" w:dyaOrig="200">
          <v:shape id="_x0000_i1126" type="#_x0000_t75" style="width:9.75pt;height:9.75pt" o:ole="">
            <v:imagedata r:id="rId182" o:title=""/>
          </v:shape>
          <o:OLEObject Type="Embed" ProgID="Equation.DSMT4" ShapeID="_x0000_i1126" DrawAspect="Content" ObjectID="_1634517979" r:id="rId183"/>
        </w:object>
      </w:r>
      <w:r w:rsidRPr="00C945F3">
        <w:rPr>
          <w:rFonts w:ascii="Palatino Linotype" w:hAnsi="Palatino Linotype"/>
          <w:color w:val="002060"/>
          <w:szCs w:val="24"/>
        </w:rPr>
        <w:t>Q</w: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position w:val="-24"/>
          <w:szCs w:val="24"/>
        </w:rPr>
        <w:object w:dxaOrig="800" w:dyaOrig="620">
          <v:shape id="_x0000_i1127" type="#_x0000_t75" style="width:39.75pt;height:30.75pt" o:ole="">
            <v:imagedata r:id="rId184" o:title=""/>
          </v:shape>
          <o:OLEObject Type="Embed" ProgID="Equation.DSMT4" ShapeID="_x0000_i1127" DrawAspect="Content" ObjectID="_1634517980" r:id="rId185"/>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24"/>
          <w:szCs w:val="24"/>
        </w:rPr>
        <w:object w:dxaOrig="760" w:dyaOrig="620">
          <v:shape id="_x0000_i1128" type="#_x0000_t75" style="width:38.25pt;height:30.75pt" o:ole="">
            <v:imagedata r:id="rId186" o:title=""/>
          </v:shape>
          <o:OLEObject Type="Embed" ProgID="Equation.DSMT4" ShapeID="_x0000_i1128" DrawAspect="Content" ObjectID="_1634517981" r:id="rId187"/>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6"/>
          <w:szCs w:val="24"/>
        </w:rPr>
        <w:object w:dxaOrig="720" w:dyaOrig="279">
          <v:shape id="_x0000_i1129" type="#_x0000_t75" style="width:36pt;height:14.25pt" o:ole="">
            <v:imagedata r:id="rId188" o:title=""/>
          </v:shape>
          <o:OLEObject Type="Embed" ProgID="Equation.DSMT4" ShapeID="_x0000_i1129" DrawAspect="Content" ObjectID="_1634517982" r:id="rId189"/>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10"/>
          <w:szCs w:val="24"/>
        </w:rPr>
        <w:object w:dxaOrig="1160" w:dyaOrig="320">
          <v:shape id="_x0000_i1130" type="#_x0000_t75" style="width:57.75pt;height:15.75pt" o:ole="">
            <v:imagedata r:id="rId190" o:title=""/>
          </v:shape>
          <o:OLEObject Type="Embed" ProgID="Equation.DSMT4" ShapeID="_x0000_i1130" DrawAspect="Content" ObjectID="_1634517983" r:id="rId191"/>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position w:val="-24"/>
          <w:szCs w:val="24"/>
        </w:rPr>
        <w:object w:dxaOrig="1400" w:dyaOrig="620">
          <v:shape id="_x0000_i1131" type="#_x0000_t75" style="width:69.75pt;height:30.75pt" o:ole="">
            <v:imagedata r:id="rId192" o:title=""/>
          </v:shape>
          <o:OLEObject Type="Embed" ProgID="Equation.DSMT4" ShapeID="_x0000_i1131" DrawAspect="Content" ObjectID="_1634517984" r:id="rId193"/>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24"/>
          <w:szCs w:val="24"/>
        </w:rPr>
        <w:object w:dxaOrig="639" w:dyaOrig="620">
          <v:shape id="_x0000_i1132" type="#_x0000_t75" style="width:32.25pt;height:30.75pt" o:ole="">
            <v:imagedata r:id="rId194" o:title=""/>
          </v:shape>
          <o:OLEObject Type="Embed" ProgID="Equation.DSMT4" ShapeID="_x0000_i1132" DrawAspect="Content" ObjectID="_1634517985" r:id="rId195"/>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10"/>
          <w:szCs w:val="24"/>
        </w:rPr>
        <w:object w:dxaOrig="680" w:dyaOrig="320">
          <v:shape id="_x0000_i1133" type="#_x0000_t75" style="width:33.75pt;height:15.75pt" o:ole="">
            <v:imagedata r:id="rId196" o:title=""/>
          </v:shape>
          <o:OLEObject Type="Embed" ProgID="Equation.DSMT4" ShapeID="_x0000_i1133" DrawAspect="Content" ObjectID="_1634517986" r:id="rId197"/>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6"/>
          <w:szCs w:val="24"/>
        </w:rPr>
        <w:object w:dxaOrig="720" w:dyaOrig="279">
          <v:shape id="_x0000_i1134" type="#_x0000_t75" style="width:36pt;height:14.25pt" o:ole="">
            <v:imagedata r:id="rId198" o:title=""/>
          </v:shape>
          <o:OLEObject Type="Embed" ProgID="Equation.DSMT4" ShapeID="_x0000_i1134" DrawAspect="Content" ObjectID="_1634517987" r:id="rId199"/>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b/>
          <w:color w:val="002060"/>
          <w:szCs w:val="24"/>
        </w:rPr>
        <w:t>1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1A</w: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 xml:space="preserve">Lưu ý: </w:t>
      </w:r>
      <w:r w:rsidRPr="00C945F3">
        <w:rPr>
          <w:rFonts w:ascii="Palatino Linotype" w:hAnsi="Palatino Linotype"/>
          <w:color w:val="002060"/>
          <w:position w:val="-24"/>
          <w:szCs w:val="24"/>
        </w:rPr>
        <w:object w:dxaOrig="1300" w:dyaOrig="620">
          <v:shape id="_x0000_i1135" type="#_x0000_t75" style="width:65.25pt;height:30.75pt" o:ole="">
            <v:imagedata r:id="rId200" o:title=""/>
          </v:shape>
          <o:OLEObject Type="Embed" ProgID="Equation.DSMT4" ShapeID="_x0000_i1135" DrawAspect="Content" ObjectID="_1634517988" r:id="rId201"/>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10"/>
          <w:szCs w:val="24"/>
        </w:rPr>
        <w:object w:dxaOrig="1440" w:dyaOrig="320">
          <v:shape id="_x0000_i1136" type="#_x0000_t75" style="width:1in;height:15.75pt" o:ole="">
            <v:imagedata r:id="rId202" o:title=""/>
          </v:shape>
          <o:OLEObject Type="Embed" ProgID="Equation.DSMT4" ShapeID="_x0000_i1136" DrawAspect="Content" ObjectID="_1634517989" r:id="rId203"/>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szCs w:val="24"/>
        </w:rPr>
        <w:t xml:space="preserve"> a) Học sinh tự vẽ biểu diễn</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w:t>
      </w:r>
      <w:r w:rsidRPr="00C945F3">
        <w:rPr>
          <w:rFonts w:ascii="Palatino Linotype" w:hAnsi="Palatino Linotype"/>
          <w:color w:val="002060"/>
          <w:position w:val="-24"/>
          <w:szCs w:val="24"/>
        </w:rPr>
        <w:object w:dxaOrig="880" w:dyaOrig="620">
          <v:shape id="_x0000_i1137" type="#_x0000_t75" style="width:44.25pt;height:30.75pt" o:ole="">
            <v:imagedata r:id="rId204" o:title=""/>
          </v:shape>
          <o:OLEObject Type="Embed" ProgID="Equation.DSMT4" ShapeID="_x0000_i1137" DrawAspect="Content" ObjectID="_1634517990" r:id="rId205"/>
        </w:object>
      </w:r>
    </w:p>
    <w:p w:rsidR="00FC3B8A" w:rsidRPr="00C945F3" w:rsidRDefault="00FC3B8A" w:rsidP="00FC3B8A">
      <w:pPr>
        <w:tabs>
          <w:tab w:val="left" w:pos="420"/>
        </w:tabs>
        <w:spacing w:line="223" w:lineRule="auto"/>
        <w:jc w:val="both"/>
        <w:rPr>
          <w:rFonts w:ascii="Palatino Linotype" w:hAnsi="Palatino Linotype"/>
          <w:b/>
          <w:color w:val="002060"/>
          <w:szCs w:val="24"/>
        </w:rPr>
      </w:pPr>
      <w:r w:rsidRPr="00C945F3">
        <w:rPr>
          <w:rFonts w:ascii="Palatino Linotype" w:hAnsi="Palatino Linotype"/>
          <w:b/>
          <w:color w:val="002060"/>
          <w:szCs w:val="24"/>
        </w:rPr>
        <w:t>2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2A</w: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 xml:space="preserve">a) Học sinh tự vẽ </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w:t>
      </w:r>
      <w:r w:rsidRPr="00C945F3">
        <w:rPr>
          <w:rFonts w:ascii="Palatino Linotype" w:hAnsi="Palatino Linotype"/>
          <w:color w:val="002060"/>
          <w:position w:val="-24"/>
          <w:szCs w:val="24"/>
        </w:rPr>
        <w:object w:dxaOrig="880" w:dyaOrig="620">
          <v:shape id="_x0000_i1138" type="#_x0000_t75" style="width:44.25pt;height:30.75pt" o:ole="">
            <v:imagedata r:id="rId206" o:title=""/>
          </v:shape>
          <o:OLEObject Type="Embed" ProgID="Equation.DSMT4" ShapeID="_x0000_i1138" DrawAspect="Content" ObjectID="_1634517991" r:id="rId207"/>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a) Để x là số dương thì</w:t>
      </w:r>
      <w:r w:rsidRPr="00C945F3">
        <w:rPr>
          <w:rFonts w:ascii="Palatino Linotype" w:hAnsi="Palatino Linotype"/>
          <w:color w:val="002060"/>
          <w:position w:val="-24"/>
          <w:szCs w:val="24"/>
        </w:rPr>
        <w:object w:dxaOrig="999" w:dyaOrig="620">
          <v:shape id="_x0000_i1139" type="#_x0000_t75" style="width:50.25pt;height:30.75pt" o:ole="">
            <v:imagedata r:id="rId208" o:title=""/>
          </v:shape>
          <o:OLEObject Type="Embed" ProgID="Equation.DSMT4" ShapeID="_x0000_i1139" DrawAspect="Content" ObjectID="_1634517992" r:id="rId209"/>
        </w:object>
      </w:r>
      <w:r w:rsidRPr="00C945F3">
        <w:rPr>
          <w:rFonts w:ascii="Palatino Linotype" w:hAnsi="Palatino Linotype"/>
          <w:color w:val="002060"/>
          <w:szCs w:val="24"/>
        </w:rPr>
        <w:t xml:space="preserve"> .Từ đó tìm được </w:t>
      </w:r>
      <w:r w:rsidRPr="00C945F3">
        <w:rPr>
          <w:rFonts w:ascii="Palatino Linotype" w:hAnsi="Palatino Linotype"/>
          <w:color w:val="002060"/>
          <w:position w:val="-24"/>
          <w:szCs w:val="24"/>
        </w:rPr>
        <w:object w:dxaOrig="600" w:dyaOrig="620">
          <v:shape id="_x0000_i1140" type="#_x0000_t75" style="width:30pt;height:30.75pt" o:ole="">
            <v:imagedata r:id="rId210" o:title=""/>
          </v:shape>
          <o:OLEObject Type="Embed" ProgID="Equation.DSMT4" ShapeID="_x0000_i1140" DrawAspect="Content" ObjectID="_1634517993" r:id="rId211"/>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b) Để x là số âm thì</w:t>
      </w:r>
      <w:r w:rsidRPr="00C945F3">
        <w:rPr>
          <w:rFonts w:ascii="Palatino Linotype" w:hAnsi="Palatino Linotype"/>
          <w:color w:val="002060"/>
          <w:position w:val="-24"/>
          <w:szCs w:val="24"/>
        </w:rPr>
        <w:object w:dxaOrig="999" w:dyaOrig="620">
          <v:shape id="_x0000_i1141" type="#_x0000_t75" style="width:50.25pt;height:30.75pt" o:ole="">
            <v:imagedata r:id="rId212" o:title=""/>
          </v:shape>
          <o:OLEObject Type="Embed" ProgID="Equation.DSMT4" ShapeID="_x0000_i1141" DrawAspect="Content" ObjectID="_1634517994" r:id="rId213"/>
        </w:object>
      </w:r>
      <w:r w:rsidRPr="00C945F3">
        <w:rPr>
          <w:rFonts w:ascii="Palatino Linotype" w:hAnsi="Palatino Linotype"/>
          <w:color w:val="002060"/>
          <w:szCs w:val="24"/>
        </w:rPr>
        <w:t xml:space="preserve"> .Từ đó tìm được </w:t>
      </w:r>
      <w:r w:rsidRPr="00C945F3">
        <w:rPr>
          <w:rFonts w:ascii="Palatino Linotype" w:hAnsi="Palatino Linotype"/>
          <w:color w:val="002060"/>
          <w:position w:val="-24"/>
          <w:szCs w:val="24"/>
        </w:rPr>
        <w:object w:dxaOrig="600" w:dyaOrig="620">
          <v:shape id="_x0000_i1142" type="#_x0000_t75" style="width:30pt;height:30.75pt" o:ole="">
            <v:imagedata r:id="rId214" o:title=""/>
          </v:shape>
          <o:OLEObject Type="Embed" ProgID="Equation.DSMT4" ShapeID="_x0000_i1142" DrawAspect="Content" ObjectID="_1634517995" r:id="rId215"/>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lastRenderedPageBreak/>
        <w:t xml:space="preserve">c) x = 0. Ta tìm được </w:t>
      </w:r>
      <w:r w:rsidRPr="00C945F3">
        <w:rPr>
          <w:rFonts w:ascii="Palatino Linotype" w:hAnsi="Palatino Linotype"/>
          <w:color w:val="002060"/>
          <w:position w:val="-24"/>
          <w:szCs w:val="24"/>
        </w:rPr>
        <w:object w:dxaOrig="600" w:dyaOrig="620">
          <v:shape id="_x0000_i1143" type="#_x0000_t75" style="width:30pt;height:30.75pt" o:ole="">
            <v:imagedata r:id="rId216" o:title=""/>
          </v:shape>
          <o:OLEObject Type="Embed" ProgID="Equation.DSMT4" ShapeID="_x0000_i1143" DrawAspect="Content" ObjectID="_1634517996" r:id="rId217"/>
        </w:object>
      </w:r>
    </w:p>
    <w:p w:rsidR="00FC3B8A" w:rsidRPr="00C945F3" w:rsidRDefault="00FC3B8A" w:rsidP="00FC3B8A">
      <w:pPr>
        <w:tabs>
          <w:tab w:val="left" w:pos="420"/>
        </w:tabs>
        <w:spacing w:line="223" w:lineRule="auto"/>
        <w:jc w:val="both"/>
        <w:rPr>
          <w:rFonts w:ascii="Palatino Linotype" w:hAnsi="Palatino Linotype"/>
          <w:b/>
          <w:color w:val="002060"/>
          <w:szCs w:val="24"/>
        </w:rPr>
      </w:pPr>
      <w:r w:rsidRPr="00C945F3">
        <w:rPr>
          <w:rFonts w:ascii="Palatino Linotype" w:hAnsi="Palatino Linotype"/>
          <w:b/>
          <w:color w:val="002060"/>
          <w:szCs w:val="24"/>
        </w:rPr>
        <w:t>3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2A</w: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600" w:dyaOrig="620">
          <v:shape id="_x0000_i1144" type="#_x0000_t75" style="width:30pt;height:30.75pt" o:ole="">
            <v:imagedata r:id="rId218" o:title=""/>
          </v:shape>
          <o:OLEObject Type="Embed" ProgID="Equation.DSMT4" ShapeID="_x0000_i1144" DrawAspect="Content" ObjectID="_1634517997" r:id="rId219"/>
        </w:object>
      </w:r>
      <w:r w:rsidRPr="00C945F3">
        <w:rPr>
          <w:rFonts w:ascii="Palatino Linotype" w:hAnsi="Palatino Linotype"/>
          <w:color w:val="002060"/>
          <w:szCs w:val="24"/>
        </w:rPr>
        <w:tab/>
      </w:r>
      <w:r w:rsidRPr="00C945F3">
        <w:rPr>
          <w:rFonts w:ascii="Palatino Linotype" w:hAnsi="Palatino Linotype"/>
          <w:color w:val="002060"/>
          <w:szCs w:val="24"/>
        </w:rPr>
        <w:tab/>
        <w:t>b)</w:t>
      </w:r>
      <w:r w:rsidRPr="00C945F3">
        <w:rPr>
          <w:rFonts w:ascii="Palatino Linotype" w:hAnsi="Palatino Linotype"/>
          <w:color w:val="002060"/>
          <w:position w:val="-24"/>
          <w:szCs w:val="24"/>
        </w:rPr>
        <w:object w:dxaOrig="600" w:dyaOrig="620">
          <v:shape id="_x0000_i1145" type="#_x0000_t75" style="width:30pt;height:30.75pt" o:ole="">
            <v:imagedata r:id="rId220" o:title=""/>
          </v:shape>
          <o:OLEObject Type="Embed" ProgID="Equation.DSMT4" ShapeID="_x0000_i1145" DrawAspect="Content" ObjectID="_1634517998" r:id="rId221"/>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c)</w:t>
      </w:r>
      <w:r w:rsidRPr="00C945F3">
        <w:rPr>
          <w:rFonts w:ascii="Palatino Linotype" w:hAnsi="Palatino Linotype"/>
          <w:color w:val="002060"/>
          <w:position w:val="-24"/>
          <w:szCs w:val="24"/>
        </w:rPr>
        <w:object w:dxaOrig="600" w:dyaOrig="620">
          <v:shape id="_x0000_i1146" type="#_x0000_t75" style="width:30pt;height:30.75pt" o:ole="">
            <v:imagedata r:id="rId222" o:title=""/>
          </v:shape>
          <o:OLEObject Type="Embed" ProgID="Equation.DSMT4" ShapeID="_x0000_i1146" DrawAspect="Content" ObjectID="_1634517999" r:id="rId223"/>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b/>
          <w:color w:val="002060"/>
          <w:szCs w:val="24"/>
        </w:rPr>
        <w:t xml:space="preserve">4A. </w:t>
      </w:r>
      <w:r w:rsidRPr="00C945F3">
        <w:rPr>
          <w:rFonts w:ascii="Palatino Linotype" w:hAnsi="Palatino Linotype"/>
          <w:color w:val="002060"/>
          <w:szCs w:val="24"/>
        </w:rPr>
        <w:t>a)  ta có</w:t>
      </w:r>
      <w:r w:rsidRPr="00C945F3">
        <w:rPr>
          <w:rFonts w:ascii="Palatino Linotype" w:hAnsi="Palatino Linotype"/>
          <w:color w:val="002060"/>
          <w:position w:val="-24"/>
          <w:szCs w:val="24"/>
        </w:rPr>
        <w:object w:dxaOrig="1500" w:dyaOrig="620">
          <v:shape id="_x0000_i1147" type="#_x0000_t75" style="width:75pt;height:30.75pt" o:ole="">
            <v:imagedata r:id="rId224" o:title=""/>
          </v:shape>
          <o:OLEObject Type="Embed" ProgID="Equation.DSMT4" ShapeID="_x0000_i1147" DrawAspect="Content" ObjectID="_1634518000" r:id="rId225"/>
        </w:object>
      </w:r>
      <w:r w:rsidRPr="00C945F3">
        <w:rPr>
          <w:rFonts w:ascii="Palatino Linotype" w:hAnsi="Palatino Linotype"/>
          <w:color w:val="002060"/>
          <w:szCs w:val="24"/>
        </w:rPr>
        <w:t xml:space="preserve"> nên </w:t>
      </w:r>
      <w:r w:rsidRPr="00C945F3">
        <w:rPr>
          <w:rFonts w:ascii="Palatino Linotype" w:hAnsi="Palatino Linotype"/>
          <w:color w:val="002060"/>
          <w:position w:val="-24"/>
          <w:szCs w:val="24"/>
        </w:rPr>
        <w:object w:dxaOrig="620" w:dyaOrig="620">
          <v:shape id="_x0000_i1148" type="#_x0000_t75" style="width:30.75pt;height:30.75pt" o:ole="">
            <v:imagedata r:id="rId226" o:title=""/>
          </v:shape>
          <o:OLEObject Type="Embed" ProgID="Equation.DSMT4" ShapeID="_x0000_i1148" DrawAspect="Content" ObjectID="_1634518001" r:id="rId227"/>
        </w:object>
      </w:r>
      <w:r w:rsidRPr="00C945F3">
        <w:rPr>
          <w:rFonts w:ascii="Palatino Linotype" w:hAnsi="Palatino Linotype"/>
          <w:color w:val="002060"/>
          <w:szCs w:val="24"/>
        </w:rPr>
        <w:tab/>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ab/>
        <w:t>b)</w:t>
      </w:r>
      <w:r w:rsidRPr="00C945F3">
        <w:rPr>
          <w:rFonts w:ascii="Palatino Linotype" w:hAnsi="Palatino Linotype"/>
          <w:color w:val="002060"/>
          <w:position w:val="-24"/>
          <w:szCs w:val="24"/>
        </w:rPr>
        <w:object w:dxaOrig="2160" w:dyaOrig="620">
          <v:shape id="_x0000_i1149" type="#_x0000_t75" style="width:108pt;height:30.75pt" o:ole="">
            <v:imagedata r:id="rId228" o:title=""/>
          </v:shape>
          <o:OLEObject Type="Embed" ProgID="Equation.DSMT4" ShapeID="_x0000_i1149" DrawAspect="Content" ObjectID="_1634518002" r:id="rId229"/>
        </w:object>
      </w:r>
      <w:r w:rsidRPr="00C945F3">
        <w:rPr>
          <w:rFonts w:ascii="Palatino Linotype" w:hAnsi="Palatino Linotype"/>
          <w:color w:val="002060"/>
          <w:szCs w:val="24"/>
        </w:rPr>
        <w:t xml:space="preserve"> nên </w:t>
      </w:r>
      <w:r w:rsidRPr="00C945F3">
        <w:rPr>
          <w:rFonts w:ascii="Palatino Linotype" w:hAnsi="Palatino Linotype"/>
          <w:color w:val="002060"/>
          <w:position w:val="-24"/>
          <w:szCs w:val="24"/>
        </w:rPr>
        <w:object w:dxaOrig="980" w:dyaOrig="620">
          <v:shape id="_x0000_i1150" type="#_x0000_t75" style="width:48.75pt;height:30.75pt" o:ole="">
            <v:imagedata r:id="rId230" o:title=""/>
          </v:shape>
          <o:OLEObject Type="Embed" ProgID="Equation.DSMT4" ShapeID="_x0000_i1150" DrawAspect="Content" ObjectID="_1634518003" r:id="rId231"/>
        </w:object>
      </w:r>
      <w:r w:rsidRPr="00C945F3">
        <w:rPr>
          <w:rFonts w:ascii="Palatino Linotype" w:hAnsi="Palatino Linotype"/>
          <w:color w:val="002060"/>
          <w:szCs w:val="24"/>
        </w:rPr>
        <w:tab/>
      </w:r>
      <w:r w:rsidRPr="00C945F3">
        <w:rPr>
          <w:rFonts w:ascii="Palatino Linotype" w:hAnsi="Palatino Linotype"/>
          <w:color w:val="002060"/>
          <w:szCs w:val="24"/>
        </w:rPr>
        <w:tab/>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 xml:space="preserve">c) Ta có </w:t>
      </w:r>
      <w:r w:rsidRPr="00C945F3">
        <w:rPr>
          <w:rFonts w:ascii="Palatino Linotype" w:hAnsi="Palatino Linotype"/>
          <w:color w:val="002060"/>
          <w:position w:val="-24"/>
          <w:szCs w:val="24"/>
        </w:rPr>
        <w:object w:dxaOrig="920" w:dyaOrig="620">
          <v:shape id="_x0000_i1151" type="#_x0000_t75" style="width:45.75pt;height:30.75pt" o:ole="">
            <v:imagedata r:id="rId232" o:title=""/>
          </v:shape>
          <o:OLEObject Type="Embed" ProgID="Equation.DSMT4" ShapeID="_x0000_i1151" DrawAspect="Content" ObjectID="_1634518004" r:id="rId233"/>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900" w:dyaOrig="620">
          <v:shape id="_x0000_i1152" type="#_x0000_t75" style="width:45pt;height:30.75pt" o:ole="">
            <v:imagedata r:id="rId234" o:title=""/>
          </v:shape>
          <o:OLEObject Type="Embed" ProgID="Equation.DSMT4" ShapeID="_x0000_i1152" DrawAspect="Content" ObjectID="_1634518005" r:id="rId235"/>
        </w:object>
      </w:r>
      <w:r w:rsidRPr="00C945F3">
        <w:rPr>
          <w:rFonts w:ascii="Palatino Linotype" w:hAnsi="Palatino Linotype"/>
          <w:color w:val="002060"/>
          <w:szCs w:val="24"/>
        </w:rPr>
        <w:t xml:space="preserve"> nên </w:t>
      </w:r>
      <w:r w:rsidRPr="00C945F3">
        <w:rPr>
          <w:rFonts w:ascii="Palatino Linotype" w:hAnsi="Palatino Linotype"/>
          <w:color w:val="002060"/>
          <w:position w:val="-24"/>
          <w:szCs w:val="24"/>
        </w:rPr>
        <w:object w:dxaOrig="1359" w:dyaOrig="620">
          <v:shape id="_x0000_i1153" type="#_x0000_t75" style="width:68.25pt;height:30.75pt" o:ole="">
            <v:imagedata r:id="rId236" o:title=""/>
          </v:shape>
          <o:OLEObject Type="Embed" ProgID="Equation.DSMT4" ShapeID="_x0000_i1153" DrawAspect="Content" ObjectID="_1634518006" r:id="rId237"/>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 xml:space="preserve">d) </w:t>
      </w:r>
      <w:r w:rsidRPr="00C945F3">
        <w:rPr>
          <w:rFonts w:ascii="Palatino Linotype" w:hAnsi="Palatino Linotype"/>
          <w:color w:val="002060"/>
          <w:position w:val="-24"/>
          <w:szCs w:val="24"/>
        </w:rPr>
        <w:object w:dxaOrig="1240" w:dyaOrig="620">
          <v:shape id="_x0000_i1154" type="#_x0000_t75" style="width:62.25pt;height:30.75pt" o:ole="">
            <v:imagedata r:id="rId238" o:title=""/>
          </v:shape>
          <o:OLEObject Type="Embed" ProgID="Equation.DSMT4" ShapeID="_x0000_i1154" DrawAspect="Content" ObjectID="_1634518007" r:id="rId239"/>
        </w:object>
      </w:r>
      <w:r w:rsidRPr="00C945F3">
        <w:rPr>
          <w:rFonts w:ascii="Palatino Linotype" w:hAnsi="Palatino Linotype"/>
          <w:color w:val="002060"/>
          <w:szCs w:val="24"/>
        </w:rPr>
        <w:tab/>
      </w:r>
      <w:r w:rsidRPr="00C945F3">
        <w:rPr>
          <w:rFonts w:ascii="Palatino Linotype" w:hAnsi="Palatino Linotype"/>
          <w:color w:val="002060"/>
          <w:szCs w:val="24"/>
        </w:rPr>
        <w:tab/>
      </w:r>
    </w:p>
    <w:p w:rsidR="00FC3B8A" w:rsidRPr="00C945F3" w:rsidRDefault="00FC3B8A" w:rsidP="00FC3B8A">
      <w:pPr>
        <w:tabs>
          <w:tab w:val="left" w:pos="420"/>
        </w:tabs>
        <w:spacing w:line="223" w:lineRule="auto"/>
        <w:jc w:val="both"/>
        <w:rPr>
          <w:rFonts w:ascii="Palatino Linotype" w:hAnsi="Palatino Linotype"/>
          <w:b/>
          <w:color w:val="002060"/>
          <w:szCs w:val="24"/>
        </w:rPr>
      </w:pPr>
      <w:r w:rsidRPr="00C945F3">
        <w:rPr>
          <w:rFonts w:ascii="Palatino Linotype" w:hAnsi="Palatino Linotype"/>
          <w:b/>
          <w:color w:val="002060"/>
          <w:szCs w:val="24"/>
        </w:rPr>
        <w:t xml:space="preserve">4B. </w:t>
      </w:r>
      <w:r w:rsidRPr="00C945F3">
        <w:rPr>
          <w:rFonts w:ascii="Palatino Linotype" w:hAnsi="Palatino Linotype"/>
          <w:color w:val="002060"/>
          <w:szCs w:val="24"/>
        </w:rPr>
        <w:t>Tương tự</w:t>
      </w:r>
      <w:r w:rsidRPr="00C945F3">
        <w:rPr>
          <w:rFonts w:ascii="Palatino Linotype" w:hAnsi="Palatino Linotype"/>
          <w:b/>
          <w:color w:val="002060"/>
          <w:szCs w:val="24"/>
        </w:rPr>
        <w:t xml:space="preserve"> 4A</w: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4540" w:dyaOrig="620">
          <v:shape id="_x0000_i1155" type="#_x0000_t75" style="width:272.25pt;height:30.75pt" o:ole="">
            <v:imagedata r:id="rId240" o:title=""/>
          </v:shape>
          <o:OLEObject Type="Embed" ProgID="Equation.DSMT4" ShapeID="_x0000_i1155" DrawAspect="Content" ObjectID="_1634518008" r:id="rId241"/>
        </w:object>
      </w:r>
      <w:r w:rsidRPr="00C945F3">
        <w:rPr>
          <w:rFonts w:ascii="Palatino Linotype" w:hAnsi="Palatino Linotype"/>
          <w:color w:val="002060"/>
          <w:szCs w:val="24"/>
        </w:rPr>
        <w:tab/>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b/>
          <w:color w:val="002060"/>
          <w:szCs w:val="24"/>
        </w:rPr>
        <w:t>5.</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1A.</w:t>
      </w:r>
    </w:p>
    <w:p w:rsidR="00FC3B8A" w:rsidRPr="00C945F3" w:rsidRDefault="00FC3B8A" w:rsidP="00FC3B8A">
      <w:pPr>
        <w:tabs>
          <w:tab w:val="left" w:pos="420"/>
        </w:tabs>
        <w:spacing w:line="223" w:lineRule="auto"/>
        <w:jc w:val="both"/>
        <w:rPr>
          <w:rFonts w:ascii="Palatino Linotype" w:hAnsi="Palatino Linotype"/>
          <w:b/>
          <w:color w:val="002060"/>
          <w:szCs w:val="24"/>
        </w:rPr>
      </w:pPr>
      <w:r w:rsidRPr="00C945F3">
        <w:rPr>
          <w:rFonts w:ascii="Palatino Linotype" w:hAnsi="Palatino Linotype"/>
          <w:b/>
          <w:color w:val="002060"/>
          <w:szCs w:val="24"/>
        </w:rPr>
        <w:t xml:space="preserve">6.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1A.</w: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 xml:space="preserve">Lưu ý:  </w:t>
      </w:r>
      <w:r w:rsidRPr="00C945F3">
        <w:rPr>
          <w:rFonts w:ascii="Palatino Linotype" w:hAnsi="Palatino Linotype"/>
          <w:color w:val="002060"/>
          <w:position w:val="-10"/>
          <w:szCs w:val="24"/>
        </w:rPr>
        <w:object w:dxaOrig="2960" w:dyaOrig="320">
          <v:shape id="_x0000_i1156" type="#_x0000_t75" style="width:147.75pt;height:15.75pt" o:ole="">
            <v:imagedata r:id="rId242" o:title=""/>
          </v:shape>
          <o:OLEObject Type="Embed" ProgID="Equation.DSMT4" ShapeID="_x0000_i1156" DrawAspect="Content" ObjectID="_1634518009" r:id="rId243"/>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position w:val="-24"/>
          <w:szCs w:val="24"/>
        </w:rPr>
        <w:object w:dxaOrig="3060" w:dyaOrig="620">
          <v:shape id="_x0000_i1157" type="#_x0000_t75" style="width:153pt;height:30.75pt" o:ole="">
            <v:imagedata r:id="rId244" o:title=""/>
          </v:shape>
          <o:OLEObject Type="Embed" ProgID="Equation.DSMT4" ShapeID="_x0000_i1157" DrawAspect="Content" ObjectID="_1634518010" r:id="rId245"/>
        </w:object>
      </w:r>
    </w:p>
    <w:p w:rsidR="00FC3B8A" w:rsidRPr="00C945F3" w:rsidRDefault="00FC3B8A" w:rsidP="00FC3B8A">
      <w:pPr>
        <w:tabs>
          <w:tab w:val="left" w:pos="420"/>
        </w:tabs>
        <w:spacing w:line="223" w:lineRule="auto"/>
        <w:jc w:val="both"/>
        <w:rPr>
          <w:rFonts w:ascii="Palatino Linotype" w:hAnsi="Palatino Linotype"/>
          <w:b/>
          <w:color w:val="002060"/>
          <w:szCs w:val="24"/>
        </w:rPr>
      </w:pPr>
      <w:r w:rsidRPr="00C945F3">
        <w:rPr>
          <w:rFonts w:ascii="Palatino Linotype" w:hAnsi="Palatino Linotype"/>
          <w:b/>
          <w:color w:val="002060"/>
          <w:szCs w:val="24"/>
        </w:rPr>
        <w:t xml:space="preserve">7.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 xml:space="preserve">2A. </w:t>
      </w:r>
      <w:r w:rsidRPr="00C945F3">
        <w:rPr>
          <w:rFonts w:ascii="Palatino Linotype" w:hAnsi="Palatino Linotype"/>
          <w:color w:val="002060"/>
          <w:position w:val="-24"/>
          <w:szCs w:val="24"/>
        </w:rPr>
        <w:object w:dxaOrig="1500" w:dyaOrig="620">
          <v:shape id="_x0000_i1158" type="#_x0000_t75" style="width:75pt;height:30.75pt" o:ole="">
            <v:imagedata r:id="rId246" o:title=""/>
          </v:shape>
          <o:OLEObject Type="Embed" ProgID="Equation.DSMT4" ShapeID="_x0000_i1158" DrawAspect="Content" ObjectID="_1634518011" r:id="rId247"/>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b/>
          <w:color w:val="002060"/>
          <w:szCs w:val="24"/>
        </w:rPr>
        <w:t xml:space="preserve">8.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 xml:space="preserve">4A. </w:t>
      </w:r>
    </w:p>
    <w:p w:rsidR="00FC3B8A" w:rsidRPr="00C945F3" w:rsidRDefault="00FC3B8A" w:rsidP="00FC3B8A">
      <w:pPr>
        <w:tabs>
          <w:tab w:val="left" w:pos="420"/>
        </w:tabs>
        <w:spacing w:line="223" w:lineRule="auto"/>
        <w:jc w:val="both"/>
        <w:rPr>
          <w:rFonts w:ascii="Palatino Linotype" w:hAnsi="Palatino Linotype"/>
          <w:b/>
          <w:color w:val="002060"/>
          <w:szCs w:val="24"/>
        </w:rPr>
      </w:pPr>
      <w:r w:rsidRPr="00C945F3">
        <w:rPr>
          <w:rFonts w:ascii="Palatino Linotype" w:hAnsi="Palatino Linotype"/>
          <w:color w:val="002060"/>
          <w:szCs w:val="24"/>
        </w:rPr>
        <w:t>a)</w:t>
      </w:r>
      <w:r w:rsidRPr="00C945F3">
        <w:rPr>
          <w:rFonts w:ascii="Palatino Linotype" w:hAnsi="Palatino Linotype"/>
          <w:color w:val="002060"/>
          <w:position w:val="-24"/>
          <w:szCs w:val="24"/>
        </w:rPr>
        <w:object w:dxaOrig="720" w:dyaOrig="620">
          <v:shape id="_x0000_i1159" type="#_x0000_t75" style="width:36pt;height:30.75pt" o:ole="">
            <v:imagedata r:id="rId248" o:title=""/>
          </v:shape>
          <o:OLEObject Type="Embed" ProgID="Equation.DSMT4" ShapeID="_x0000_i1159" DrawAspect="Content" ObjectID="_1634518012" r:id="rId249"/>
        </w:object>
      </w:r>
      <w:r w:rsidRPr="00C945F3">
        <w:rPr>
          <w:rFonts w:ascii="Palatino Linotype" w:hAnsi="Palatino Linotype"/>
          <w:color w:val="002060"/>
          <w:szCs w:val="24"/>
        </w:rPr>
        <w:tab/>
        <w:t xml:space="preserve"> b) </w:t>
      </w:r>
      <w:r w:rsidRPr="00C945F3">
        <w:rPr>
          <w:rFonts w:ascii="Palatino Linotype" w:hAnsi="Palatino Linotype"/>
          <w:color w:val="002060"/>
          <w:position w:val="-24"/>
          <w:szCs w:val="24"/>
        </w:rPr>
        <w:object w:dxaOrig="1020" w:dyaOrig="620">
          <v:shape id="_x0000_i1160" type="#_x0000_t75" style="width:51pt;height:30.75pt" o:ole="">
            <v:imagedata r:id="rId250" o:title=""/>
          </v:shape>
          <o:OLEObject Type="Embed" ProgID="Equation.DSMT4" ShapeID="_x0000_i1160" DrawAspect="Content" ObjectID="_1634518013" r:id="rId251"/>
        </w:object>
      </w:r>
      <w:r w:rsidRPr="00C945F3">
        <w:rPr>
          <w:rFonts w:ascii="Palatino Linotype" w:hAnsi="Palatino Linotype"/>
          <w:color w:val="002060"/>
          <w:szCs w:val="24"/>
        </w:rPr>
        <w:tab/>
      </w:r>
      <w:r w:rsidRPr="00C945F3">
        <w:rPr>
          <w:rFonts w:ascii="Palatino Linotype" w:hAnsi="Palatino Linotype"/>
          <w:color w:val="002060"/>
          <w:szCs w:val="24"/>
        </w:rPr>
        <w:tab/>
        <w:t xml:space="preserve">c) </w:t>
      </w:r>
      <w:r w:rsidRPr="00C945F3">
        <w:rPr>
          <w:rFonts w:ascii="Palatino Linotype" w:hAnsi="Palatino Linotype"/>
          <w:color w:val="002060"/>
          <w:position w:val="-24"/>
          <w:szCs w:val="24"/>
        </w:rPr>
        <w:object w:dxaOrig="1020" w:dyaOrig="620">
          <v:shape id="_x0000_i1161" type="#_x0000_t75" style="width:51pt;height:30.75pt" o:ole="">
            <v:imagedata r:id="rId252" o:title=""/>
          </v:shape>
          <o:OLEObject Type="Embed" ProgID="Equation.DSMT4" ShapeID="_x0000_i1161" DrawAspect="Content" ObjectID="_1634518014" r:id="rId253"/>
        </w:object>
      </w:r>
      <w:r w:rsidRPr="00C945F3">
        <w:rPr>
          <w:rFonts w:ascii="Palatino Linotype" w:hAnsi="Palatino Linotype"/>
          <w:color w:val="002060"/>
          <w:szCs w:val="24"/>
        </w:rPr>
        <w:tab/>
      </w:r>
      <w:r w:rsidRPr="00C945F3">
        <w:rPr>
          <w:rFonts w:ascii="Palatino Linotype" w:hAnsi="Palatino Linotype"/>
          <w:color w:val="002060"/>
          <w:szCs w:val="24"/>
        </w:rPr>
        <w:tab/>
        <w:t>d)</w:t>
      </w:r>
      <w:r w:rsidRPr="00C945F3">
        <w:rPr>
          <w:rFonts w:ascii="Palatino Linotype" w:hAnsi="Palatino Linotype"/>
          <w:color w:val="002060"/>
          <w:position w:val="-24"/>
          <w:szCs w:val="24"/>
        </w:rPr>
        <w:object w:dxaOrig="999" w:dyaOrig="620">
          <v:shape id="_x0000_i1162" type="#_x0000_t75" style="width:50.25pt;height:30.75pt" o:ole="">
            <v:imagedata r:id="rId254" o:title=""/>
          </v:shape>
          <o:OLEObject Type="Embed" ProgID="Equation.DSMT4" ShapeID="_x0000_i1162" DrawAspect="Content" ObjectID="_1634518015" r:id="rId255"/>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b/>
          <w:color w:val="002060"/>
          <w:szCs w:val="24"/>
        </w:rPr>
        <w:t xml:space="preserve">9.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 xml:space="preserve">3A. </w:t>
      </w:r>
    </w:p>
    <w:p w:rsidR="00FC3B8A" w:rsidRPr="00C945F3" w:rsidRDefault="00FC3B8A" w:rsidP="00FC3B8A">
      <w:pPr>
        <w:tabs>
          <w:tab w:val="left" w:pos="420"/>
        </w:tabs>
        <w:spacing w:line="223" w:lineRule="auto"/>
        <w:jc w:val="both"/>
        <w:rPr>
          <w:rFonts w:ascii="Palatino Linotype" w:hAnsi="Palatino Linotype"/>
          <w:b/>
          <w:color w:val="002060"/>
          <w:szCs w:val="24"/>
        </w:rPr>
      </w:pPr>
      <w:r w:rsidRPr="00C945F3">
        <w:rPr>
          <w:rFonts w:ascii="Palatino Linotype" w:hAnsi="Palatino Linotype"/>
          <w:color w:val="002060"/>
          <w:szCs w:val="24"/>
        </w:rPr>
        <w:t>a)</w:t>
      </w:r>
      <w:r w:rsidRPr="00C945F3">
        <w:rPr>
          <w:rFonts w:ascii="Palatino Linotype" w:hAnsi="Palatino Linotype"/>
          <w:color w:val="002060"/>
          <w:position w:val="-24"/>
          <w:szCs w:val="24"/>
        </w:rPr>
        <w:object w:dxaOrig="720" w:dyaOrig="620">
          <v:shape id="_x0000_i1163" type="#_x0000_t75" style="width:36pt;height:30.75pt" o:ole="">
            <v:imagedata r:id="rId256" o:title=""/>
          </v:shape>
          <o:OLEObject Type="Embed" ProgID="Equation.DSMT4" ShapeID="_x0000_i1163" DrawAspect="Content" ObjectID="_1634518016" r:id="rId257"/>
        </w:object>
      </w:r>
      <w:r w:rsidRPr="00C945F3">
        <w:rPr>
          <w:rFonts w:ascii="Palatino Linotype" w:hAnsi="Palatino Linotype"/>
          <w:color w:val="002060"/>
          <w:szCs w:val="24"/>
        </w:rPr>
        <w:tab/>
        <w:t xml:space="preserve"> b) </w:t>
      </w:r>
      <w:r w:rsidRPr="00C945F3">
        <w:rPr>
          <w:rFonts w:ascii="Palatino Linotype" w:hAnsi="Palatino Linotype"/>
          <w:color w:val="002060"/>
          <w:position w:val="-24"/>
          <w:szCs w:val="24"/>
        </w:rPr>
        <w:object w:dxaOrig="720" w:dyaOrig="620">
          <v:shape id="_x0000_i1164" type="#_x0000_t75" style="width:36pt;height:30.75pt" o:ole="">
            <v:imagedata r:id="rId258" o:title=""/>
          </v:shape>
          <o:OLEObject Type="Embed" ProgID="Equation.DSMT4" ShapeID="_x0000_i1164" DrawAspect="Content" ObjectID="_1634518017" r:id="rId259"/>
        </w:object>
      </w:r>
      <w:r w:rsidRPr="00C945F3">
        <w:rPr>
          <w:rFonts w:ascii="Palatino Linotype" w:hAnsi="Palatino Linotype"/>
          <w:color w:val="002060"/>
          <w:szCs w:val="24"/>
        </w:rPr>
        <w:tab/>
      </w:r>
      <w:r w:rsidRPr="00C945F3">
        <w:rPr>
          <w:rFonts w:ascii="Palatino Linotype" w:hAnsi="Palatino Linotype"/>
          <w:color w:val="002060"/>
          <w:szCs w:val="24"/>
        </w:rPr>
        <w:tab/>
        <w:t xml:space="preserve">c) </w:t>
      </w:r>
      <w:r w:rsidRPr="00C945F3">
        <w:rPr>
          <w:rFonts w:ascii="Palatino Linotype" w:hAnsi="Palatino Linotype"/>
          <w:color w:val="002060"/>
          <w:position w:val="-24"/>
          <w:szCs w:val="24"/>
        </w:rPr>
        <w:object w:dxaOrig="720" w:dyaOrig="620">
          <v:shape id="_x0000_i1165" type="#_x0000_t75" style="width:36pt;height:30.75pt" o:ole="">
            <v:imagedata r:id="rId260" o:title=""/>
          </v:shape>
          <o:OLEObject Type="Embed" ProgID="Equation.DSMT4" ShapeID="_x0000_i1165" DrawAspect="Content" ObjectID="_1634518018" r:id="rId261"/>
        </w:object>
      </w:r>
      <w:r w:rsidRPr="00C945F3">
        <w:rPr>
          <w:rFonts w:ascii="Palatino Linotype" w:hAnsi="Palatino Linotype"/>
          <w:color w:val="002060"/>
          <w:szCs w:val="24"/>
        </w:rPr>
        <w:tab/>
      </w:r>
      <w:r w:rsidRPr="00C945F3">
        <w:rPr>
          <w:rFonts w:ascii="Palatino Linotype" w:hAnsi="Palatino Linotype"/>
          <w:color w:val="002060"/>
          <w:szCs w:val="24"/>
        </w:rPr>
        <w:tab/>
      </w:r>
    </w:p>
    <w:p w:rsidR="00FC3B8A" w:rsidRPr="00C945F3" w:rsidRDefault="00FC3B8A" w:rsidP="00FC3B8A">
      <w:pPr>
        <w:tabs>
          <w:tab w:val="left" w:pos="420"/>
        </w:tabs>
        <w:spacing w:line="223" w:lineRule="auto"/>
        <w:jc w:val="both"/>
        <w:rPr>
          <w:rFonts w:ascii="Palatino Linotype" w:hAnsi="Palatino Linotype"/>
          <w:b/>
          <w:color w:val="002060"/>
          <w:szCs w:val="24"/>
        </w:rPr>
      </w:pPr>
      <w:r w:rsidRPr="00C945F3">
        <w:rPr>
          <w:rFonts w:ascii="Palatino Linotype" w:hAnsi="Palatino Linotype"/>
          <w:b/>
          <w:color w:val="002060"/>
          <w:szCs w:val="24"/>
        </w:rPr>
        <w:t xml:space="preserve">10. </w:t>
      </w:r>
      <w:r w:rsidRPr="00C945F3">
        <w:rPr>
          <w:rFonts w:ascii="Palatino Linotype" w:hAnsi="Palatino Linotype"/>
          <w:color w:val="002060"/>
          <w:szCs w:val="24"/>
        </w:rPr>
        <w:t xml:space="preserve">Nếu ad &lt; bc =&gt; </w:t>
      </w:r>
      <w:r w:rsidRPr="00C945F3">
        <w:rPr>
          <w:rFonts w:ascii="Palatino Linotype" w:hAnsi="Palatino Linotype"/>
          <w:color w:val="002060"/>
          <w:position w:val="-24"/>
          <w:szCs w:val="24"/>
        </w:rPr>
        <w:object w:dxaOrig="1860" w:dyaOrig="620">
          <v:shape id="_x0000_i1166" type="#_x0000_t75" style="width:93pt;height:30.75pt" o:ole="">
            <v:imagedata r:id="rId262" o:title=""/>
          </v:shape>
          <o:OLEObject Type="Embed" ProgID="Equation.DSMT4" ShapeID="_x0000_i1166" DrawAspect="Content" ObjectID="_1634518019" r:id="rId263"/>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 xml:space="preserve">Ngược lại nếu </w:t>
      </w:r>
      <w:r w:rsidRPr="00C945F3">
        <w:rPr>
          <w:rFonts w:ascii="Palatino Linotype" w:hAnsi="Palatino Linotype"/>
          <w:color w:val="002060"/>
          <w:position w:val="-24"/>
          <w:szCs w:val="24"/>
        </w:rPr>
        <w:object w:dxaOrig="3360" w:dyaOrig="620">
          <v:shape id="_x0000_i1167" type="#_x0000_t75" style="width:168pt;height:30.75pt" o:ole="">
            <v:imagedata r:id="rId264" o:title=""/>
          </v:shape>
          <o:OLEObject Type="Embed" ProgID="Equation.DSMT4" ShapeID="_x0000_i1167" DrawAspect="Content" ObjectID="_1634518020" r:id="rId265"/>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b/>
          <w:color w:val="002060"/>
          <w:szCs w:val="24"/>
        </w:rPr>
        <w:t>11*.</w:t>
      </w:r>
      <w:r w:rsidRPr="00C945F3">
        <w:rPr>
          <w:rFonts w:ascii="Palatino Linotype" w:hAnsi="Palatino Linotype"/>
          <w:color w:val="002060"/>
          <w:szCs w:val="24"/>
        </w:rPr>
        <w:t xml:space="preserve"> </w:t>
      </w:r>
      <w:r w:rsidRPr="00C945F3">
        <w:rPr>
          <w:rFonts w:ascii="Palatino Linotype" w:hAnsi="Palatino Linotype"/>
          <w:color w:val="002060"/>
          <w:position w:val="-24"/>
          <w:szCs w:val="24"/>
        </w:rPr>
        <w:object w:dxaOrig="1620" w:dyaOrig="620">
          <v:shape id="_x0000_i1168" type="#_x0000_t75" style="width:81pt;height:30.75pt" o:ole="">
            <v:imagedata r:id="rId266" o:title=""/>
          </v:shape>
          <o:OLEObject Type="Embed" ProgID="Equation.DSMT4" ShapeID="_x0000_i1168" DrawAspect="Content" ObjectID="_1634518021" r:id="rId267"/>
        </w:object>
      </w:r>
      <w:r w:rsidRPr="00C945F3">
        <w:rPr>
          <w:rFonts w:ascii="Palatino Linotype" w:hAnsi="Palatino Linotype"/>
          <w:color w:val="002060"/>
          <w:szCs w:val="24"/>
        </w:rPr>
        <w:t xml:space="preserve">. Để x là số nguyên thì </w:t>
      </w:r>
      <w:r w:rsidRPr="00C945F3">
        <w:rPr>
          <w:rFonts w:ascii="Palatino Linotype" w:hAnsi="Palatino Linotype"/>
          <w:color w:val="002060"/>
          <w:position w:val="-10"/>
          <w:szCs w:val="24"/>
        </w:rPr>
        <w:object w:dxaOrig="2299" w:dyaOrig="340">
          <v:shape id="_x0000_i1169" type="#_x0000_t75" style="width:114.75pt;height:17.25pt" o:ole="">
            <v:imagedata r:id="rId268" o:title=""/>
          </v:shape>
          <o:OLEObject Type="Embed" ProgID="Equation.DSMT4" ShapeID="_x0000_i1169" DrawAspect="Content" ObjectID="_1634518022" r:id="rId269"/>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lastRenderedPageBreak/>
        <w:t xml:space="preserve">12*. Ta có : </w:t>
      </w:r>
      <w:r w:rsidRPr="00C945F3">
        <w:rPr>
          <w:rFonts w:ascii="Palatino Linotype" w:hAnsi="Palatino Linotype"/>
          <w:color w:val="002060"/>
          <w:position w:val="-24"/>
          <w:szCs w:val="24"/>
        </w:rPr>
        <w:object w:dxaOrig="660" w:dyaOrig="620">
          <v:shape id="_x0000_i1170" type="#_x0000_t75" style="width:33pt;height:30.75pt" o:ole="">
            <v:imagedata r:id="rId270" o:title=""/>
          </v:shape>
          <o:OLEObject Type="Embed" ProgID="Equation.DSMT4" ShapeID="_x0000_i1170" DrawAspect="Content" ObjectID="_1634518023" r:id="rId271"/>
        </w:object>
      </w:r>
      <w:r w:rsidRPr="00C945F3">
        <w:rPr>
          <w:rFonts w:ascii="Palatino Linotype" w:hAnsi="Palatino Linotype"/>
          <w:color w:val="002060"/>
          <w:szCs w:val="24"/>
        </w:rPr>
        <w:t xml:space="preserve">=&gt; ad &lt; bc =&gt; ady &lt; bcy =&gt; ady + abx &lt; bcy + abx </w: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 xml:space="preserve">=&gt; a ( bx + dy) &lt; b ( ax+ cy) =&gt; </w:t>
      </w:r>
      <w:r w:rsidRPr="00C945F3">
        <w:rPr>
          <w:rFonts w:ascii="Palatino Linotype" w:hAnsi="Palatino Linotype"/>
          <w:color w:val="002060"/>
          <w:position w:val="-24"/>
          <w:szCs w:val="24"/>
        </w:rPr>
        <w:object w:dxaOrig="240" w:dyaOrig="620">
          <v:shape id="_x0000_i1171" type="#_x0000_t75" style="width:12pt;height:30.75pt" o:ole="">
            <v:imagedata r:id="rId272" o:title=""/>
          </v:shape>
          <o:OLEObject Type="Embed" ProgID="Equation.DSMT4" ShapeID="_x0000_i1171" DrawAspect="Content" ObjectID="_1634518024" r:id="rId273"/>
        </w:object>
      </w:r>
      <w:r w:rsidRPr="00C945F3">
        <w:rPr>
          <w:rFonts w:ascii="Palatino Linotype" w:hAnsi="Palatino Linotype"/>
          <w:color w:val="002060"/>
          <w:szCs w:val="24"/>
        </w:rPr>
        <w:t xml:space="preserve"> &lt; </w:t>
      </w:r>
      <w:r w:rsidRPr="00C945F3">
        <w:rPr>
          <w:rFonts w:ascii="Palatino Linotype" w:hAnsi="Palatino Linotype"/>
          <w:color w:val="002060"/>
          <w:position w:val="-28"/>
          <w:szCs w:val="24"/>
        </w:rPr>
        <w:object w:dxaOrig="1100" w:dyaOrig="660">
          <v:shape id="_x0000_i1172" type="#_x0000_t75" style="width:54.75pt;height:33pt" o:ole="">
            <v:imagedata r:id="rId274" o:title=""/>
          </v:shape>
          <o:OLEObject Type="Embed" ProgID="Equation.DSMT4" ShapeID="_x0000_i1172" DrawAspect="Content" ObjectID="_1634518025" r:id="rId275"/>
        </w:objec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 xml:space="preserve">Ta có:  </w:t>
      </w:r>
      <w:r w:rsidRPr="00C945F3">
        <w:rPr>
          <w:rFonts w:ascii="Palatino Linotype" w:hAnsi="Palatino Linotype"/>
          <w:color w:val="002060"/>
          <w:position w:val="-24"/>
          <w:szCs w:val="24"/>
        </w:rPr>
        <w:object w:dxaOrig="660" w:dyaOrig="620">
          <v:shape id="_x0000_i1173" type="#_x0000_t75" style="width:33pt;height:30.75pt" o:ole="">
            <v:imagedata r:id="rId270" o:title=""/>
          </v:shape>
          <o:OLEObject Type="Embed" ProgID="Equation.DSMT4" ShapeID="_x0000_i1173" DrawAspect="Content" ObjectID="_1634518026" r:id="rId276"/>
        </w:object>
      </w:r>
      <w:r w:rsidRPr="00C945F3">
        <w:rPr>
          <w:rFonts w:ascii="Palatino Linotype" w:hAnsi="Palatino Linotype"/>
          <w:color w:val="002060"/>
          <w:szCs w:val="24"/>
        </w:rPr>
        <w:t xml:space="preserve"> =&gt; ad &lt; bc =&gt; adx &lt; bcx =&gt; adx + cdy &lt; bcx + cdy</w:t>
      </w:r>
    </w:p>
    <w:p w:rsidR="00FC3B8A" w:rsidRPr="00C945F3" w:rsidRDefault="00FC3B8A" w:rsidP="00FC3B8A">
      <w:pPr>
        <w:tabs>
          <w:tab w:val="left" w:pos="420"/>
        </w:tabs>
        <w:spacing w:line="223" w:lineRule="auto"/>
        <w:jc w:val="both"/>
        <w:rPr>
          <w:rFonts w:ascii="Palatino Linotype" w:hAnsi="Palatino Linotype"/>
          <w:color w:val="002060"/>
          <w:szCs w:val="24"/>
        </w:rPr>
      </w:pPr>
      <w:r w:rsidRPr="00C945F3">
        <w:rPr>
          <w:rFonts w:ascii="Palatino Linotype" w:hAnsi="Palatino Linotype"/>
          <w:color w:val="002060"/>
          <w:szCs w:val="24"/>
        </w:rPr>
        <w:t xml:space="preserve">=&gt; d ( ax + cy) &lt; c (bx + dy) =&gt; </w:t>
      </w:r>
      <w:r w:rsidRPr="00C945F3">
        <w:rPr>
          <w:rFonts w:ascii="Palatino Linotype" w:hAnsi="Palatino Linotype"/>
          <w:color w:val="002060"/>
          <w:position w:val="-28"/>
          <w:szCs w:val="24"/>
        </w:rPr>
        <w:object w:dxaOrig="1579" w:dyaOrig="660">
          <v:shape id="_x0000_i1174" type="#_x0000_t75" style="width:78.75pt;height:33pt" o:ole="">
            <v:imagedata r:id="rId277" o:title=""/>
          </v:shape>
          <o:OLEObject Type="Embed" ProgID="Equation.DSMT4" ShapeID="_x0000_i1174" DrawAspect="Content" ObjectID="_1634518027" r:id="rId278"/>
        </w:object>
      </w:r>
    </w:p>
    <w:p w:rsidR="00FC3B8A" w:rsidRPr="00C945F3" w:rsidRDefault="00FC3B8A" w:rsidP="00FC3B8A">
      <w:pPr>
        <w:tabs>
          <w:tab w:val="left" w:pos="420"/>
          <w:tab w:val="left" w:pos="3260"/>
        </w:tabs>
        <w:spacing w:line="223" w:lineRule="auto"/>
        <w:jc w:val="both"/>
        <w:rPr>
          <w:rFonts w:ascii="Palatino Linotype" w:hAnsi="Palatino Linotype"/>
          <w:color w:val="002060"/>
          <w:szCs w:val="24"/>
        </w:rPr>
      </w:pPr>
      <w:r w:rsidRPr="00C945F3">
        <w:rPr>
          <w:rFonts w:ascii="Palatino Linotype" w:hAnsi="Palatino Linotype"/>
          <w:color w:val="002060"/>
          <w:szCs w:val="24"/>
        </w:rPr>
        <w:t xml:space="preserve">Từ (1) và (2) suy ra </w:t>
      </w:r>
      <w:r w:rsidRPr="00C945F3">
        <w:rPr>
          <w:rFonts w:ascii="Palatino Linotype" w:hAnsi="Palatino Linotype"/>
          <w:color w:val="002060"/>
          <w:position w:val="-28"/>
          <w:szCs w:val="24"/>
        </w:rPr>
        <w:object w:dxaOrig="1660" w:dyaOrig="660">
          <v:shape id="_x0000_i1175" type="#_x0000_t75" style="width:83.25pt;height:33pt" o:ole="">
            <v:imagedata r:id="rId279" o:title=""/>
          </v:shape>
          <o:OLEObject Type="Embed" ProgID="Equation.DSMT4" ShapeID="_x0000_i1175" DrawAspect="Content" ObjectID="_1634518028" r:id="rId280"/>
        </w:object>
      </w:r>
    </w:p>
    <w:p w:rsidR="00FC3B8A" w:rsidRPr="00C945F3" w:rsidRDefault="00FC3B8A" w:rsidP="00FC3B8A">
      <w:pPr>
        <w:tabs>
          <w:tab w:val="left" w:pos="420"/>
          <w:tab w:val="left" w:pos="3260"/>
        </w:tabs>
        <w:jc w:val="both"/>
        <w:rPr>
          <w:rFonts w:ascii="Palatino Linotype" w:hAnsi="Palatino Linotype"/>
          <w:color w:val="002060"/>
          <w:szCs w:val="24"/>
        </w:rPr>
      </w:pPr>
    </w:p>
    <w:p w:rsidR="00FC3B8A" w:rsidRPr="00C945F3" w:rsidRDefault="00FC3B8A" w:rsidP="00FC3B8A">
      <w:pPr>
        <w:tabs>
          <w:tab w:val="left" w:pos="420"/>
        </w:tabs>
        <w:jc w:val="both"/>
        <w:rPr>
          <w:rFonts w:ascii="Palatino Linotype" w:hAnsi="Palatino Linotype"/>
          <w:color w:val="002060"/>
          <w:szCs w:val="24"/>
        </w:rPr>
      </w:pPr>
    </w:p>
    <w:p w:rsidR="00354731" w:rsidRPr="00FC3B8A" w:rsidRDefault="00354731" w:rsidP="00FC3B8A"/>
    <w:sectPr w:rsidR="00354731" w:rsidRPr="00FC3B8A" w:rsidSect="00F62AB2">
      <w:headerReference w:type="default" r:id="rId281"/>
      <w:footerReference w:type="default" r:id="rId282"/>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34B7" w:rsidRDefault="00DC34B7" w:rsidP="00354731">
      <w:pPr>
        <w:spacing w:after="0" w:line="240" w:lineRule="auto"/>
      </w:pPr>
      <w:r>
        <w:separator/>
      </w:r>
    </w:p>
  </w:endnote>
  <w:endnote w:type="continuationSeparator" w:id="0">
    <w:p w:rsidR="00DC34B7" w:rsidRDefault="00DC34B7"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FC3B8A" w:rsidRPr="00FC3B8A">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34B7" w:rsidRDefault="00DC34B7" w:rsidP="00354731">
      <w:pPr>
        <w:spacing w:after="0" w:line="240" w:lineRule="auto"/>
      </w:pPr>
      <w:r>
        <w:separator/>
      </w:r>
    </w:p>
  </w:footnote>
  <w:footnote w:type="continuationSeparator" w:id="0">
    <w:p w:rsidR="00DC34B7" w:rsidRDefault="00DC34B7"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End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22A56"/>
    <w:rsid w:val="001A47BB"/>
    <w:rsid w:val="001A6AA2"/>
    <w:rsid w:val="001D217B"/>
    <w:rsid w:val="001E4858"/>
    <w:rsid w:val="001F4A10"/>
    <w:rsid w:val="001F4C6B"/>
    <w:rsid w:val="00213A94"/>
    <w:rsid w:val="0028489F"/>
    <w:rsid w:val="00296DAE"/>
    <w:rsid w:val="002B1DA2"/>
    <w:rsid w:val="00351F50"/>
    <w:rsid w:val="00354731"/>
    <w:rsid w:val="00357A23"/>
    <w:rsid w:val="0036389D"/>
    <w:rsid w:val="003A2DB3"/>
    <w:rsid w:val="003B2CD4"/>
    <w:rsid w:val="003B5349"/>
    <w:rsid w:val="0040781A"/>
    <w:rsid w:val="004246E8"/>
    <w:rsid w:val="0046734F"/>
    <w:rsid w:val="00484D93"/>
    <w:rsid w:val="00487B60"/>
    <w:rsid w:val="00490F19"/>
    <w:rsid w:val="004942EE"/>
    <w:rsid w:val="004B6C1B"/>
    <w:rsid w:val="005025D4"/>
    <w:rsid w:val="0051385A"/>
    <w:rsid w:val="005231E5"/>
    <w:rsid w:val="00546288"/>
    <w:rsid w:val="00576DF8"/>
    <w:rsid w:val="00632040"/>
    <w:rsid w:val="0063340A"/>
    <w:rsid w:val="006340BF"/>
    <w:rsid w:val="006409B8"/>
    <w:rsid w:val="00696D66"/>
    <w:rsid w:val="006E75C7"/>
    <w:rsid w:val="006F1F69"/>
    <w:rsid w:val="00723C9E"/>
    <w:rsid w:val="00726E77"/>
    <w:rsid w:val="007B14C2"/>
    <w:rsid w:val="007B7D19"/>
    <w:rsid w:val="007D6448"/>
    <w:rsid w:val="00812EB0"/>
    <w:rsid w:val="00815B63"/>
    <w:rsid w:val="0088459E"/>
    <w:rsid w:val="008A3B2E"/>
    <w:rsid w:val="0090269C"/>
    <w:rsid w:val="009625B5"/>
    <w:rsid w:val="009A31CC"/>
    <w:rsid w:val="00A20209"/>
    <w:rsid w:val="00A267A1"/>
    <w:rsid w:val="00A4715F"/>
    <w:rsid w:val="00A632B4"/>
    <w:rsid w:val="00B00A7B"/>
    <w:rsid w:val="00B00C87"/>
    <w:rsid w:val="00B0293D"/>
    <w:rsid w:val="00B47955"/>
    <w:rsid w:val="00B728E4"/>
    <w:rsid w:val="00BA671A"/>
    <w:rsid w:val="00BB5BED"/>
    <w:rsid w:val="00BC17AF"/>
    <w:rsid w:val="00C026D1"/>
    <w:rsid w:val="00C6320B"/>
    <w:rsid w:val="00CB5F4E"/>
    <w:rsid w:val="00CD7931"/>
    <w:rsid w:val="00D06374"/>
    <w:rsid w:val="00D0693F"/>
    <w:rsid w:val="00D239AC"/>
    <w:rsid w:val="00D43B66"/>
    <w:rsid w:val="00D84D8E"/>
    <w:rsid w:val="00DC34B7"/>
    <w:rsid w:val="00DF5592"/>
    <w:rsid w:val="00E0234A"/>
    <w:rsid w:val="00E56F7E"/>
    <w:rsid w:val="00E712CD"/>
    <w:rsid w:val="00F35797"/>
    <w:rsid w:val="00F35C94"/>
    <w:rsid w:val="00F521F0"/>
    <w:rsid w:val="00F62AB2"/>
    <w:rsid w:val="00FB73EB"/>
    <w:rsid w:val="00FC3B8A"/>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10.bin"/><Relationship Id="rId42" Type="http://schemas.openxmlformats.org/officeDocument/2006/relationships/image" Target="media/image14.wmf"/><Relationship Id="rId63" Type="http://schemas.openxmlformats.org/officeDocument/2006/relationships/oleObject" Target="embeddings/oleObject36.bin"/><Relationship Id="rId84" Type="http://schemas.openxmlformats.org/officeDocument/2006/relationships/image" Target="media/image33.wmf"/><Relationship Id="rId138" Type="http://schemas.openxmlformats.org/officeDocument/2006/relationships/image" Target="media/image57.wmf"/><Relationship Id="rId159" Type="http://schemas.openxmlformats.org/officeDocument/2006/relationships/oleObject" Target="embeddings/oleObject87.bin"/><Relationship Id="rId170" Type="http://schemas.openxmlformats.org/officeDocument/2006/relationships/oleObject" Target="embeddings/oleObject94.bin"/><Relationship Id="rId191" Type="http://schemas.openxmlformats.org/officeDocument/2006/relationships/oleObject" Target="embeddings/oleObject106.bin"/><Relationship Id="rId205" Type="http://schemas.openxmlformats.org/officeDocument/2006/relationships/oleObject" Target="embeddings/oleObject113.bin"/><Relationship Id="rId226" Type="http://schemas.openxmlformats.org/officeDocument/2006/relationships/image" Target="media/image98.wmf"/><Relationship Id="rId247" Type="http://schemas.openxmlformats.org/officeDocument/2006/relationships/oleObject" Target="embeddings/oleObject134.bin"/><Relationship Id="rId107" Type="http://schemas.openxmlformats.org/officeDocument/2006/relationships/oleObject" Target="embeddings/oleObject59.bin"/><Relationship Id="rId268" Type="http://schemas.openxmlformats.org/officeDocument/2006/relationships/image" Target="media/image119.wmf"/><Relationship Id="rId11" Type="http://schemas.openxmlformats.org/officeDocument/2006/relationships/oleObject" Target="embeddings/oleObject3.bin"/><Relationship Id="rId32" Type="http://schemas.openxmlformats.org/officeDocument/2006/relationships/image" Target="media/image11.wmf"/><Relationship Id="rId53" Type="http://schemas.openxmlformats.org/officeDocument/2006/relationships/oleObject" Target="embeddings/oleObject31.bin"/><Relationship Id="rId74" Type="http://schemas.openxmlformats.org/officeDocument/2006/relationships/image" Target="media/image28.wmf"/><Relationship Id="rId128" Type="http://schemas.openxmlformats.org/officeDocument/2006/relationships/oleObject" Target="embeddings/oleObject71.bin"/><Relationship Id="rId149" Type="http://schemas.openxmlformats.org/officeDocument/2006/relationships/oleObject" Target="embeddings/oleObject82.bin"/><Relationship Id="rId5" Type="http://schemas.openxmlformats.org/officeDocument/2006/relationships/endnotes" Target="endnotes.xml"/><Relationship Id="rId95" Type="http://schemas.openxmlformats.org/officeDocument/2006/relationships/oleObject" Target="embeddings/oleObject52.bin"/><Relationship Id="rId160" Type="http://schemas.openxmlformats.org/officeDocument/2006/relationships/image" Target="media/image68.wmf"/><Relationship Id="rId181" Type="http://schemas.openxmlformats.org/officeDocument/2006/relationships/oleObject" Target="embeddings/oleObject101.bin"/><Relationship Id="rId216" Type="http://schemas.openxmlformats.org/officeDocument/2006/relationships/image" Target="media/image93.wmf"/><Relationship Id="rId237" Type="http://schemas.openxmlformats.org/officeDocument/2006/relationships/oleObject" Target="embeddings/oleObject129.bin"/><Relationship Id="rId258" Type="http://schemas.openxmlformats.org/officeDocument/2006/relationships/image" Target="media/image114.wmf"/><Relationship Id="rId279" Type="http://schemas.openxmlformats.org/officeDocument/2006/relationships/image" Target="media/image124.wmf"/><Relationship Id="rId22" Type="http://schemas.openxmlformats.org/officeDocument/2006/relationships/image" Target="media/image7.wmf"/><Relationship Id="rId43" Type="http://schemas.openxmlformats.org/officeDocument/2006/relationships/oleObject" Target="embeddings/oleObject24.bin"/><Relationship Id="rId64" Type="http://schemas.openxmlformats.org/officeDocument/2006/relationships/image" Target="media/image23.wmf"/><Relationship Id="rId118" Type="http://schemas.openxmlformats.org/officeDocument/2006/relationships/image" Target="media/image49.wmf"/><Relationship Id="rId139" Type="http://schemas.openxmlformats.org/officeDocument/2006/relationships/oleObject" Target="embeddings/oleObject77.bin"/><Relationship Id="rId85" Type="http://schemas.openxmlformats.org/officeDocument/2006/relationships/oleObject" Target="embeddings/oleObject47.bin"/><Relationship Id="rId150" Type="http://schemas.openxmlformats.org/officeDocument/2006/relationships/image" Target="media/image63.wmf"/><Relationship Id="rId171" Type="http://schemas.openxmlformats.org/officeDocument/2006/relationships/oleObject" Target="embeddings/oleObject95.bin"/><Relationship Id="rId192" Type="http://schemas.openxmlformats.org/officeDocument/2006/relationships/image" Target="media/image81.wmf"/><Relationship Id="rId206" Type="http://schemas.openxmlformats.org/officeDocument/2006/relationships/image" Target="media/image88.wmf"/><Relationship Id="rId227" Type="http://schemas.openxmlformats.org/officeDocument/2006/relationships/oleObject" Target="embeddings/oleObject124.bin"/><Relationship Id="rId248" Type="http://schemas.openxmlformats.org/officeDocument/2006/relationships/image" Target="media/image109.wmf"/><Relationship Id="rId269" Type="http://schemas.openxmlformats.org/officeDocument/2006/relationships/oleObject" Target="embeddings/oleObject145.bin"/><Relationship Id="rId12" Type="http://schemas.openxmlformats.org/officeDocument/2006/relationships/oleObject" Target="embeddings/oleObject4.bin"/><Relationship Id="rId33" Type="http://schemas.openxmlformats.org/officeDocument/2006/relationships/oleObject" Target="embeddings/oleObject17.bin"/><Relationship Id="rId108" Type="http://schemas.openxmlformats.org/officeDocument/2006/relationships/image" Target="media/image44.wmf"/><Relationship Id="rId129" Type="http://schemas.openxmlformats.org/officeDocument/2006/relationships/image" Target="media/image53.wmf"/><Relationship Id="rId280" Type="http://schemas.openxmlformats.org/officeDocument/2006/relationships/oleObject" Target="embeddings/oleObject151.bin"/><Relationship Id="rId54" Type="http://schemas.openxmlformats.org/officeDocument/2006/relationships/image" Target="media/image18.wmf"/><Relationship Id="rId75" Type="http://schemas.openxmlformats.org/officeDocument/2006/relationships/oleObject" Target="embeddings/oleObject42.bin"/><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oleObject" Target="embeddings/oleObject88.bin"/><Relationship Id="rId182" Type="http://schemas.openxmlformats.org/officeDocument/2006/relationships/image" Target="media/image76.wmf"/><Relationship Id="rId217" Type="http://schemas.openxmlformats.org/officeDocument/2006/relationships/oleObject" Target="embeddings/oleObject119.bin"/><Relationship Id="rId6" Type="http://schemas.openxmlformats.org/officeDocument/2006/relationships/image" Target="media/image1.wmf"/><Relationship Id="rId238" Type="http://schemas.openxmlformats.org/officeDocument/2006/relationships/image" Target="media/image104.wmf"/><Relationship Id="rId259" Type="http://schemas.openxmlformats.org/officeDocument/2006/relationships/oleObject" Target="embeddings/oleObject140.bin"/><Relationship Id="rId23" Type="http://schemas.openxmlformats.org/officeDocument/2006/relationships/oleObject" Target="embeddings/oleObject11.bin"/><Relationship Id="rId119" Type="http://schemas.openxmlformats.org/officeDocument/2006/relationships/oleObject" Target="embeddings/oleObject65.bin"/><Relationship Id="rId270" Type="http://schemas.openxmlformats.org/officeDocument/2006/relationships/image" Target="media/image120.wmf"/><Relationship Id="rId44" Type="http://schemas.openxmlformats.org/officeDocument/2006/relationships/image" Target="media/image15.wmf"/><Relationship Id="rId65" Type="http://schemas.openxmlformats.org/officeDocument/2006/relationships/oleObject" Target="embeddings/oleObject37.bin"/><Relationship Id="rId86" Type="http://schemas.openxmlformats.org/officeDocument/2006/relationships/image" Target="media/image34.wmf"/><Relationship Id="rId130" Type="http://schemas.openxmlformats.org/officeDocument/2006/relationships/oleObject" Target="embeddings/oleObject72.bin"/><Relationship Id="rId151" Type="http://schemas.openxmlformats.org/officeDocument/2006/relationships/oleObject" Target="embeddings/oleObject83.bin"/><Relationship Id="rId172" Type="http://schemas.openxmlformats.org/officeDocument/2006/relationships/oleObject" Target="embeddings/oleObject96.bin"/><Relationship Id="rId193" Type="http://schemas.openxmlformats.org/officeDocument/2006/relationships/oleObject" Target="embeddings/oleObject107.bin"/><Relationship Id="rId207" Type="http://schemas.openxmlformats.org/officeDocument/2006/relationships/oleObject" Target="embeddings/oleObject114.bin"/><Relationship Id="rId228" Type="http://schemas.openxmlformats.org/officeDocument/2006/relationships/image" Target="media/image99.wmf"/><Relationship Id="rId249" Type="http://schemas.openxmlformats.org/officeDocument/2006/relationships/oleObject" Target="embeddings/oleObject135.bin"/><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oleObject" Target="embeddings/oleObject22.bin"/><Relationship Id="rId109" Type="http://schemas.openxmlformats.org/officeDocument/2006/relationships/oleObject" Target="embeddings/oleObject60.bin"/><Relationship Id="rId260" Type="http://schemas.openxmlformats.org/officeDocument/2006/relationships/image" Target="media/image115.wmf"/><Relationship Id="rId265" Type="http://schemas.openxmlformats.org/officeDocument/2006/relationships/oleObject" Target="embeddings/oleObject143.bin"/><Relationship Id="rId281" Type="http://schemas.openxmlformats.org/officeDocument/2006/relationships/header" Target="header1.xml"/><Relationship Id="rId34" Type="http://schemas.openxmlformats.org/officeDocument/2006/relationships/oleObject" Target="embeddings/oleObject18.bin"/><Relationship Id="rId50" Type="http://schemas.openxmlformats.org/officeDocument/2006/relationships/oleObject" Target="embeddings/oleObject29.bin"/><Relationship Id="rId55" Type="http://schemas.openxmlformats.org/officeDocument/2006/relationships/oleObject" Target="embeddings/oleObject32.bin"/><Relationship Id="rId76" Type="http://schemas.openxmlformats.org/officeDocument/2006/relationships/image" Target="media/image29.wmf"/><Relationship Id="rId97" Type="http://schemas.openxmlformats.org/officeDocument/2006/relationships/oleObject" Target="embeddings/oleObject53.bin"/><Relationship Id="rId104" Type="http://schemas.openxmlformats.org/officeDocument/2006/relationships/image" Target="media/image43.wmf"/><Relationship Id="rId120" Type="http://schemas.openxmlformats.org/officeDocument/2006/relationships/oleObject" Target="embeddings/oleObject66.bin"/><Relationship Id="rId125" Type="http://schemas.openxmlformats.org/officeDocument/2006/relationships/image" Target="media/image51.wmf"/><Relationship Id="rId141" Type="http://schemas.openxmlformats.org/officeDocument/2006/relationships/oleObject" Target="embeddings/oleObject78.bin"/><Relationship Id="rId146" Type="http://schemas.openxmlformats.org/officeDocument/2006/relationships/image" Target="media/image61.wmf"/><Relationship Id="rId167" Type="http://schemas.openxmlformats.org/officeDocument/2006/relationships/oleObject" Target="embeddings/oleObject92.bin"/><Relationship Id="rId188" Type="http://schemas.openxmlformats.org/officeDocument/2006/relationships/image" Target="media/image79.wmf"/><Relationship Id="rId7" Type="http://schemas.openxmlformats.org/officeDocument/2006/relationships/oleObject" Target="embeddings/oleObject1.bin"/><Relationship Id="rId71" Type="http://schemas.openxmlformats.org/officeDocument/2006/relationships/oleObject" Target="embeddings/oleObject40.bin"/><Relationship Id="rId92" Type="http://schemas.openxmlformats.org/officeDocument/2006/relationships/image" Target="media/image37.wmf"/><Relationship Id="rId162" Type="http://schemas.openxmlformats.org/officeDocument/2006/relationships/image" Target="media/image69.wmf"/><Relationship Id="rId183" Type="http://schemas.openxmlformats.org/officeDocument/2006/relationships/oleObject" Target="embeddings/oleObject102.bin"/><Relationship Id="rId213" Type="http://schemas.openxmlformats.org/officeDocument/2006/relationships/oleObject" Target="embeddings/oleObject117.bin"/><Relationship Id="rId218" Type="http://schemas.openxmlformats.org/officeDocument/2006/relationships/image" Target="media/image94.wmf"/><Relationship Id="rId234" Type="http://schemas.openxmlformats.org/officeDocument/2006/relationships/image" Target="media/image102.wmf"/><Relationship Id="rId239" Type="http://schemas.openxmlformats.org/officeDocument/2006/relationships/oleObject" Target="embeddings/oleObject130.bin"/><Relationship Id="rId2" Type="http://schemas.openxmlformats.org/officeDocument/2006/relationships/settings" Target="settings.xml"/><Relationship Id="rId29" Type="http://schemas.openxmlformats.org/officeDocument/2006/relationships/oleObject" Target="embeddings/oleObject15.bin"/><Relationship Id="rId250" Type="http://schemas.openxmlformats.org/officeDocument/2006/relationships/image" Target="media/image110.wmf"/><Relationship Id="rId255" Type="http://schemas.openxmlformats.org/officeDocument/2006/relationships/oleObject" Target="embeddings/oleObject138.bin"/><Relationship Id="rId271" Type="http://schemas.openxmlformats.org/officeDocument/2006/relationships/oleObject" Target="embeddings/oleObject146.bin"/><Relationship Id="rId276" Type="http://schemas.openxmlformats.org/officeDocument/2006/relationships/oleObject" Target="embeddings/oleObject149.bin"/><Relationship Id="rId24" Type="http://schemas.openxmlformats.org/officeDocument/2006/relationships/image" Target="media/image8.wmf"/><Relationship Id="rId40" Type="http://schemas.openxmlformats.org/officeDocument/2006/relationships/image" Target="media/image13.wmf"/><Relationship Id="rId45" Type="http://schemas.openxmlformats.org/officeDocument/2006/relationships/oleObject" Target="embeddings/oleObject25.bin"/><Relationship Id="rId66" Type="http://schemas.openxmlformats.org/officeDocument/2006/relationships/image" Target="media/image24.wmf"/><Relationship Id="rId87" Type="http://schemas.openxmlformats.org/officeDocument/2006/relationships/oleObject" Target="embeddings/oleObject48.bin"/><Relationship Id="rId110" Type="http://schemas.openxmlformats.org/officeDocument/2006/relationships/image" Target="media/image45.wmf"/><Relationship Id="rId115" Type="http://schemas.openxmlformats.org/officeDocument/2006/relationships/oleObject" Target="embeddings/oleObject63.bin"/><Relationship Id="rId131" Type="http://schemas.openxmlformats.org/officeDocument/2006/relationships/image" Target="media/image54.wmf"/><Relationship Id="rId136" Type="http://schemas.openxmlformats.org/officeDocument/2006/relationships/image" Target="media/image56.wmf"/><Relationship Id="rId157" Type="http://schemas.openxmlformats.org/officeDocument/2006/relationships/oleObject" Target="embeddings/oleObject86.bin"/><Relationship Id="rId178" Type="http://schemas.openxmlformats.org/officeDocument/2006/relationships/image" Target="media/image74.wmf"/><Relationship Id="rId61" Type="http://schemas.openxmlformats.org/officeDocument/2006/relationships/oleObject" Target="embeddings/oleObject35.bin"/><Relationship Id="rId82" Type="http://schemas.openxmlformats.org/officeDocument/2006/relationships/image" Target="media/image32.wmf"/><Relationship Id="rId152" Type="http://schemas.openxmlformats.org/officeDocument/2006/relationships/image" Target="media/image64.wmf"/><Relationship Id="rId173" Type="http://schemas.openxmlformats.org/officeDocument/2006/relationships/image" Target="media/image72.wmf"/><Relationship Id="rId194" Type="http://schemas.openxmlformats.org/officeDocument/2006/relationships/image" Target="media/image82.wmf"/><Relationship Id="rId199" Type="http://schemas.openxmlformats.org/officeDocument/2006/relationships/oleObject" Target="embeddings/oleObject110.bin"/><Relationship Id="rId203" Type="http://schemas.openxmlformats.org/officeDocument/2006/relationships/oleObject" Target="embeddings/oleObject112.bin"/><Relationship Id="rId208" Type="http://schemas.openxmlformats.org/officeDocument/2006/relationships/image" Target="media/image89.wmf"/><Relationship Id="rId229" Type="http://schemas.openxmlformats.org/officeDocument/2006/relationships/oleObject" Target="embeddings/oleObject125.bin"/><Relationship Id="rId19" Type="http://schemas.openxmlformats.org/officeDocument/2006/relationships/oleObject" Target="embeddings/oleObject9.bin"/><Relationship Id="rId224" Type="http://schemas.openxmlformats.org/officeDocument/2006/relationships/image" Target="media/image97.wmf"/><Relationship Id="rId240" Type="http://schemas.openxmlformats.org/officeDocument/2006/relationships/image" Target="media/image105.wmf"/><Relationship Id="rId245" Type="http://schemas.openxmlformats.org/officeDocument/2006/relationships/oleObject" Target="embeddings/oleObject133.bin"/><Relationship Id="rId261" Type="http://schemas.openxmlformats.org/officeDocument/2006/relationships/oleObject" Target="embeddings/oleObject141.bin"/><Relationship Id="rId266" Type="http://schemas.openxmlformats.org/officeDocument/2006/relationships/image" Target="media/image118.wmf"/><Relationship Id="rId14"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19.bin"/><Relationship Id="rId56" Type="http://schemas.openxmlformats.org/officeDocument/2006/relationships/image" Target="media/image19.wmf"/><Relationship Id="rId77" Type="http://schemas.openxmlformats.org/officeDocument/2006/relationships/oleObject" Target="embeddings/oleObject43.bin"/><Relationship Id="rId100" Type="http://schemas.openxmlformats.org/officeDocument/2006/relationships/image" Target="media/image41.wmf"/><Relationship Id="rId105" Type="http://schemas.openxmlformats.org/officeDocument/2006/relationships/oleObject" Target="embeddings/oleObject57.bin"/><Relationship Id="rId126" Type="http://schemas.openxmlformats.org/officeDocument/2006/relationships/oleObject" Target="embeddings/oleObject70.bin"/><Relationship Id="rId147" Type="http://schemas.openxmlformats.org/officeDocument/2006/relationships/oleObject" Target="embeddings/oleObject81.bin"/><Relationship Id="rId168" Type="http://schemas.openxmlformats.org/officeDocument/2006/relationships/image" Target="media/image71.wmf"/><Relationship Id="rId282"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oleObject" Target="embeddings/oleObject51.bin"/><Relationship Id="rId98" Type="http://schemas.openxmlformats.org/officeDocument/2006/relationships/image" Target="media/image40.wmf"/><Relationship Id="rId121" Type="http://schemas.openxmlformats.org/officeDocument/2006/relationships/oleObject" Target="embeddings/oleObject67.bin"/><Relationship Id="rId142" Type="http://schemas.openxmlformats.org/officeDocument/2006/relationships/image" Target="media/image59.wmf"/><Relationship Id="rId163" Type="http://schemas.openxmlformats.org/officeDocument/2006/relationships/oleObject" Target="embeddings/oleObject89.bin"/><Relationship Id="rId184" Type="http://schemas.openxmlformats.org/officeDocument/2006/relationships/image" Target="media/image77.wmf"/><Relationship Id="rId189" Type="http://schemas.openxmlformats.org/officeDocument/2006/relationships/oleObject" Target="embeddings/oleObject105.bin"/><Relationship Id="rId219" Type="http://schemas.openxmlformats.org/officeDocument/2006/relationships/oleObject" Target="embeddings/oleObject120.bin"/><Relationship Id="rId3" Type="http://schemas.openxmlformats.org/officeDocument/2006/relationships/webSettings" Target="webSettings.xml"/><Relationship Id="rId214" Type="http://schemas.openxmlformats.org/officeDocument/2006/relationships/image" Target="media/image92.wmf"/><Relationship Id="rId230" Type="http://schemas.openxmlformats.org/officeDocument/2006/relationships/image" Target="media/image100.wmf"/><Relationship Id="rId235" Type="http://schemas.openxmlformats.org/officeDocument/2006/relationships/oleObject" Target="embeddings/oleObject128.bin"/><Relationship Id="rId251" Type="http://schemas.openxmlformats.org/officeDocument/2006/relationships/oleObject" Target="embeddings/oleObject136.bin"/><Relationship Id="rId256" Type="http://schemas.openxmlformats.org/officeDocument/2006/relationships/image" Target="media/image113.wmf"/><Relationship Id="rId277" Type="http://schemas.openxmlformats.org/officeDocument/2006/relationships/image" Target="media/image123.wmf"/><Relationship Id="rId25" Type="http://schemas.openxmlformats.org/officeDocument/2006/relationships/oleObject" Target="embeddings/oleObject12.bin"/><Relationship Id="rId46" Type="http://schemas.openxmlformats.org/officeDocument/2006/relationships/oleObject" Target="embeddings/oleObject26.bin"/><Relationship Id="rId67" Type="http://schemas.openxmlformats.org/officeDocument/2006/relationships/oleObject" Target="embeddings/oleObject38.bin"/><Relationship Id="rId116" Type="http://schemas.openxmlformats.org/officeDocument/2006/relationships/image" Target="media/image48.wmf"/><Relationship Id="rId137" Type="http://schemas.openxmlformats.org/officeDocument/2006/relationships/oleObject" Target="embeddings/oleObject76.bin"/><Relationship Id="rId158" Type="http://schemas.openxmlformats.org/officeDocument/2006/relationships/image" Target="media/image67.wmf"/><Relationship Id="rId272" Type="http://schemas.openxmlformats.org/officeDocument/2006/relationships/image" Target="media/image121.wmf"/><Relationship Id="rId20" Type="http://schemas.openxmlformats.org/officeDocument/2006/relationships/image" Target="media/image6.wmf"/><Relationship Id="rId41" Type="http://schemas.openxmlformats.org/officeDocument/2006/relationships/oleObject" Target="embeddings/oleObject23.bin"/><Relationship Id="rId62" Type="http://schemas.openxmlformats.org/officeDocument/2006/relationships/image" Target="media/image22.wmf"/><Relationship Id="rId83" Type="http://schemas.openxmlformats.org/officeDocument/2006/relationships/oleObject" Target="embeddings/oleObject46.bin"/><Relationship Id="rId88" Type="http://schemas.openxmlformats.org/officeDocument/2006/relationships/image" Target="media/image35.wmf"/><Relationship Id="rId111" Type="http://schemas.openxmlformats.org/officeDocument/2006/relationships/oleObject" Target="embeddings/oleObject61.bin"/><Relationship Id="rId132" Type="http://schemas.openxmlformats.org/officeDocument/2006/relationships/oleObject" Target="embeddings/oleObject73.bin"/><Relationship Id="rId153" Type="http://schemas.openxmlformats.org/officeDocument/2006/relationships/oleObject" Target="embeddings/oleObject84.bin"/><Relationship Id="rId174" Type="http://schemas.openxmlformats.org/officeDocument/2006/relationships/oleObject" Target="embeddings/oleObject97.bin"/><Relationship Id="rId179" Type="http://schemas.openxmlformats.org/officeDocument/2006/relationships/oleObject" Target="embeddings/oleObject100.bin"/><Relationship Id="rId195" Type="http://schemas.openxmlformats.org/officeDocument/2006/relationships/oleObject" Target="embeddings/oleObject108.bin"/><Relationship Id="rId209" Type="http://schemas.openxmlformats.org/officeDocument/2006/relationships/oleObject" Target="embeddings/oleObject115.bin"/><Relationship Id="rId190" Type="http://schemas.openxmlformats.org/officeDocument/2006/relationships/image" Target="media/image80.wmf"/><Relationship Id="rId204" Type="http://schemas.openxmlformats.org/officeDocument/2006/relationships/image" Target="media/image87.wmf"/><Relationship Id="rId220" Type="http://schemas.openxmlformats.org/officeDocument/2006/relationships/image" Target="media/image95.wmf"/><Relationship Id="rId225" Type="http://schemas.openxmlformats.org/officeDocument/2006/relationships/oleObject" Target="embeddings/oleObject123.bin"/><Relationship Id="rId241" Type="http://schemas.openxmlformats.org/officeDocument/2006/relationships/oleObject" Target="embeddings/oleObject131.bin"/><Relationship Id="rId246" Type="http://schemas.openxmlformats.org/officeDocument/2006/relationships/image" Target="media/image108.wmf"/><Relationship Id="rId267" Type="http://schemas.openxmlformats.org/officeDocument/2006/relationships/oleObject" Target="embeddings/oleObject144.bin"/><Relationship Id="rId15" Type="http://schemas.openxmlformats.org/officeDocument/2006/relationships/image" Target="media/image5.wmf"/><Relationship Id="rId36" Type="http://schemas.openxmlformats.org/officeDocument/2006/relationships/oleObject" Target="embeddings/oleObject20.bin"/><Relationship Id="rId57" Type="http://schemas.openxmlformats.org/officeDocument/2006/relationships/oleObject" Target="embeddings/oleObject33.bin"/><Relationship Id="rId106" Type="http://schemas.openxmlformats.org/officeDocument/2006/relationships/oleObject" Target="embeddings/oleObject58.bin"/><Relationship Id="rId127" Type="http://schemas.openxmlformats.org/officeDocument/2006/relationships/image" Target="media/image52.wmf"/><Relationship Id="rId262" Type="http://schemas.openxmlformats.org/officeDocument/2006/relationships/image" Target="media/image116.wmf"/><Relationship Id="rId283"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6.bin"/><Relationship Id="rId52" Type="http://schemas.openxmlformats.org/officeDocument/2006/relationships/oleObject" Target="embeddings/oleObject30.bin"/><Relationship Id="rId73" Type="http://schemas.openxmlformats.org/officeDocument/2006/relationships/oleObject" Target="embeddings/oleObject41.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image" Target="media/image50.wmf"/><Relationship Id="rId143" Type="http://schemas.openxmlformats.org/officeDocument/2006/relationships/oleObject" Target="embeddings/oleObject79.bin"/><Relationship Id="rId148" Type="http://schemas.openxmlformats.org/officeDocument/2006/relationships/image" Target="media/image62.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oleObject" Target="embeddings/oleObject103.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75.wmf"/><Relationship Id="rId210" Type="http://schemas.openxmlformats.org/officeDocument/2006/relationships/image" Target="media/image90.wmf"/><Relationship Id="rId215" Type="http://schemas.openxmlformats.org/officeDocument/2006/relationships/oleObject" Target="embeddings/oleObject118.bin"/><Relationship Id="rId236" Type="http://schemas.openxmlformats.org/officeDocument/2006/relationships/image" Target="media/image103.wmf"/><Relationship Id="rId257" Type="http://schemas.openxmlformats.org/officeDocument/2006/relationships/oleObject" Target="embeddings/oleObject139.bin"/><Relationship Id="rId278" Type="http://schemas.openxmlformats.org/officeDocument/2006/relationships/oleObject" Target="embeddings/oleObject150.bin"/><Relationship Id="rId26" Type="http://schemas.openxmlformats.org/officeDocument/2006/relationships/oleObject" Target="embeddings/oleObject13.bin"/><Relationship Id="rId231" Type="http://schemas.openxmlformats.org/officeDocument/2006/relationships/oleObject" Target="embeddings/oleObject126.bin"/><Relationship Id="rId252" Type="http://schemas.openxmlformats.org/officeDocument/2006/relationships/image" Target="media/image111.wmf"/><Relationship Id="rId273" Type="http://schemas.openxmlformats.org/officeDocument/2006/relationships/oleObject" Target="embeddings/oleObject147.bin"/><Relationship Id="rId47" Type="http://schemas.openxmlformats.org/officeDocument/2006/relationships/image" Target="media/image16.wmf"/><Relationship Id="rId68" Type="http://schemas.openxmlformats.org/officeDocument/2006/relationships/image" Target="media/image25.wmf"/><Relationship Id="rId89" Type="http://schemas.openxmlformats.org/officeDocument/2006/relationships/oleObject" Target="embeddings/oleObject49.bin"/><Relationship Id="rId112" Type="http://schemas.openxmlformats.org/officeDocument/2006/relationships/image" Target="media/image46.wmf"/><Relationship Id="rId133" Type="http://schemas.openxmlformats.org/officeDocument/2006/relationships/image" Target="media/image55.wmf"/><Relationship Id="rId154" Type="http://schemas.openxmlformats.org/officeDocument/2006/relationships/image" Target="media/image65.wmf"/><Relationship Id="rId175" Type="http://schemas.openxmlformats.org/officeDocument/2006/relationships/oleObject" Target="embeddings/oleObject98.bin"/><Relationship Id="rId196" Type="http://schemas.openxmlformats.org/officeDocument/2006/relationships/image" Target="media/image83.wmf"/><Relationship Id="rId200" Type="http://schemas.openxmlformats.org/officeDocument/2006/relationships/image" Target="media/image85.wmf"/><Relationship Id="rId16" Type="http://schemas.openxmlformats.org/officeDocument/2006/relationships/oleObject" Target="embeddings/oleObject6.bin"/><Relationship Id="rId221" Type="http://schemas.openxmlformats.org/officeDocument/2006/relationships/oleObject" Target="embeddings/oleObject121.bin"/><Relationship Id="rId242" Type="http://schemas.openxmlformats.org/officeDocument/2006/relationships/image" Target="media/image106.wmf"/><Relationship Id="rId263" Type="http://schemas.openxmlformats.org/officeDocument/2006/relationships/oleObject" Target="embeddings/oleObject142.bin"/><Relationship Id="rId284" Type="http://schemas.openxmlformats.org/officeDocument/2006/relationships/glossaryDocument" Target="glossary/document.xml"/><Relationship Id="rId37" Type="http://schemas.openxmlformats.org/officeDocument/2006/relationships/image" Target="media/image12.wmf"/><Relationship Id="rId58" Type="http://schemas.openxmlformats.org/officeDocument/2006/relationships/image" Target="media/image20.wmf"/><Relationship Id="rId79" Type="http://schemas.openxmlformats.org/officeDocument/2006/relationships/oleObject" Target="embeddings/oleObject44.bin"/><Relationship Id="rId102" Type="http://schemas.openxmlformats.org/officeDocument/2006/relationships/image" Target="media/image42.wmf"/><Relationship Id="rId123" Type="http://schemas.openxmlformats.org/officeDocument/2006/relationships/oleObject" Target="embeddings/oleObject68.bin"/><Relationship Id="rId144" Type="http://schemas.openxmlformats.org/officeDocument/2006/relationships/image" Target="media/image60.wmf"/><Relationship Id="rId90" Type="http://schemas.openxmlformats.org/officeDocument/2006/relationships/image" Target="media/image36.wmf"/><Relationship Id="rId165" Type="http://schemas.openxmlformats.org/officeDocument/2006/relationships/oleObject" Target="embeddings/oleObject91.bin"/><Relationship Id="rId186" Type="http://schemas.openxmlformats.org/officeDocument/2006/relationships/image" Target="media/image78.wmf"/><Relationship Id="rId211" Type="http://schemas.openxmlformats.org/officeDocument/2006/relationships/oleObject" Target="embeddings/oleObject116.bin"/><Relationship Id="rId232" Type="http://schemas.openxmlformats.org/officeDocument/2006/relationships/image" Target="media/image101.wmf"/><Relationship Id="rId253" Type="http://schemas.openxmlformats.org/officeDocument/2006/relationships/oleObject" Target="embeddings/oleObject137.bin"/><Relationship Id="rId274" Type="http://schemas.openxmlformats.org/officeDocument/2006/relationships/image" Target="media/image122.wmf"/><Relationship Id="rId27" Type="http://schemas.openxmlformats.org/officeDocument/2006/relationships/image" Target="media/image9.wmf"/><Relationship Id="rId48" Type="http://schemas.openxmlformats.org/officeDocument/2006/relationships/oleObject" Target="embeddings/oleObject27.bin"/><Relationship Id="rId69" Type="http://schemas.openxmlformats.org/officeDocument/2006/relationships/oleObject" Target="embeddings/oleObject39.bin"/><Relationship Id="rId113" Type="http://schemas.openxmlformats.org/officeDocument/2006/relationships/oleObject" Target="embeddings/oleObject62.bin"/><Relationship Id="rId134" Type="http://schemas.openxmlformats.org/officeDocument/2006/relationships/oleObject" Target="embeddings/oleObject74.bin"/><Relationship Id="rId80" Type="http://schemas.openxmlformats.org/officeDocument/2006/relationships/image" Target="media/image31.wmf"/><Relationship Id="rId155" Type="http://schemas.openxmlformats.org/officeDocument/2006/relationships/oleObject" Target="embeddings/oleObject85.bin"/><Relationship Id="rId176" Type="http://schemas.openxmlformats.org/officeDocument/2006/relationships/image" Target="media/image73.wmf"/><Relationship Id="rId197" Type="http://schemas.openxmlformats.org/officeDocument/2006/relationships/oleObject" Target="embeddings/oleObject109.bin"/><Relationship Id="rId201" Type="http://schemas.openxmlformats.org/officeDocument/2006/relationships/oleObject" Target="embeddings/oleObject111.bin"/><Relationship Id="rId222" Type="http://schemas.openxmlformats.org/officeDocument/2006/relationships/image" Target="media/image96.wmf"/><Relationship Id="rId243" Type="http://schemas.openxmlformats.org/officeDocument/2006/relationships/oleObject" Target="embeddings/oleObject132.bin"/><Relationship Id="rId264" Type="http://schemas.openxmlformats.org/officeDocument/2006/relationships/image" Target="media/image117.wmf"/><Relationship Id="rId285" Type="http://schemas.openxmlformats.org/officeDocument/2006/relationships/theme" Target="theme/theme1.xml"/><Relationship Id="rId17" Type="http://schemas.openxmlformats.org/officeDocument/2006/relationships/oleObject" Target="embeddings/oleObject7.bin"/><Relationship Id="rId38" Type="http://schemas.openxmlformats.org/officeDocument/2006/relationships/oleObject" Target="embeddings/oleObject21.bin"/><Relationship Id="rId59" Type="http://schemas.openxmlformats.org/officeDocument/2006/relationships/oleObject" Target="embeddings/oleObject34.bin"/><Relationship Id="rId103" Type="http://schemas.openxmlformats.org/officeDocument/2006/relationships/oleObject" Target="embeddings/oleObject56.bin"/><Relationship Id="rId124" Type="http://schemas.openxmlformats.org/officeDocument/2006/relationships/oleObject" Target="embeddings/oleObject69.bin"/><Relationship Id="rId70" Type="http://schemas.openxmlformats.org/officeDocument/2006/relationships/image" Target="media/image26.wmf"/><Relationship Id="rId91" Type="http://schemas.openxmlformats.org/officeDocument/2006/relationships/oleObject" Target="embeddings/oleObject50.bin"/><Relationship Id="rId145" Type="http://schemas.openxmlformats.org/officeDocument/2006/relationships/oleObject" Target="embeddings/oleObject80.bin"/><Relationship Id="rId166" Type="http://schemas.openxmlformats.org/officeDocument/2006/relationships/image" Target="media/image70.wmf"/><Relationship Id="rId187" Type="http://schemas.openxmlformats.org/officeDocument/2006/relationships/oleObject" Target="embeddings/oleObject104.bin"/><Relationship Id="rId1" Type="http://schemas.openxmlformats.org/officeDocument/2006/relationships/styles" Target="styles.xml"/><Relationship Id="rId212" Type="http://schemas.openxmlformats.org/officeDocument/2006/relationships/image" Target="media/image91.wmf"/><Relationship Id="rId233" Type="http://schemas.openxmlformats.org/officeDocument/2006/relationships/oleObject" Target="embeddings/oleObject127.bin"/><Relationship Id="rId254" Type="http://schemas.openxmlformats.org/officeDocument/2006/relationships/image" Target="media/image112.wmf"/><Relationship Id="rId28" Type="http://schemas.openxmlformats.org/officeDocument/2006/relationships/oleObject" Target="embeddings/oleObject14.bin"/><Relationship Id="rId49" Type="http://schemas.openxmlformats.org/officeDocument/2006/relationships/oleObject" Target="embeddings/oleObject28.bin"/><Relationship Id="rId114" Type="http://schemas.openxmlformats.org/officeDocument/2006/relationships/image" Target="media/image47.wmf"/><Relationship Id="rId275" Type="http://schemas.openxmlformats.org/officeDocument/2006/relationships/oleObject" Target="embeddings/oleObject148.bin"/><Relationship Id="rId60" Type="http://schemas.openxmlformats.org/officeDocument/2006/relationships/image" Target="media/image21.wmf"/><Relationship Id="rId81" Type="http://schemas.openxmlformats.org/officeDocument/2006/relationships/oleObject" Target="embeddings/oleObject45.bin"/><Relationship Id="rId135" Type="http://schemas.openxmlformats.org/officeDocument/2006/relationships/oleObject" Target="embeddings/oleObject75.bin"/><Relationship Id="rId156" Type="http://schemas.openxmlformats.org/officeDocument/2006/relationships/image" Target="media/image66.wmf"/><Relationship Id="rId177" Type="http://schemas.openxmlformats.org/officeDocument/2006/relationships/oleObject" Target="embeddings/oleObject99.bin"/><Relationship Id="rId198" Type="http://schemas.openxmlformats.org/officeDocument/2006/relationships/image" Target="media/image84.wmf"/><Relationship Id="rId202" Type="http://schemas.openxmlformats.org/officeDocument/2006/relationships/image" Target="media/image86.wmf"/><Relationship Id="rId223" Type="http://schemas.openxmlformats.org/officeDocument/2006/relationships/oleObject" Target="embeddings/oleObject122.bin"/><Relationship Id="rId244" Type="http://schemas.openxmlformats.org/officeDocument/2006/relationships/image" Target="media/image10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C26726"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8A7107"/>
    <w:rsid w:val="00C26726"/>
    <w:rsid w:val="00CA03C2"/>
    <w:rsid w:val="00EE48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308</Words>
  <Characters>7458</Characters>
  <DocSecurity>0</DocSecurity>
  <Lines>62</Lines>
  <Paragraphs>17</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87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1:57:00Z</dcterms:created>
  <dcterms:modified xsi:type="dcterms:W3CDTF">2019-11-06T11:57:00Z</dcterms:modified>
</cp:coreProperties>
</file>